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2F2CF" w14:textId="77777777" w:rsidR="00E55A51" w:rsidRPr="00E55A51" w:rsidRDefault="00E55A51" w:rsidP="00E55A51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E55A51">
        <w:rPr>
          <w:rFonts w:ascii="Calibri" w:eastAsia="Calibri" w:hAnsi="Calibri" w:cs="Calibri"/>
          <w:color w:val="FF0000"/>
          <w:sz w:val="32"/>
          <w:szCs w:val="32"/>
        </w:rPr>
        <w:t>4.2. Metoda supstitucije</w:t>
      </w:r>
    </w:p>
    <w:p w14:paraId="2B69AA78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</w:p>
    <w:p w14:paraId="0FBD8B13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Broj sati: 2</w:t>
      </w:r>
    </w:p>
    <w:p w14:paraId="758D0455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i/>
        </w:rPr>
      </w:pPr>
      <w:r w:rsidRPr="00E55A51">
        <w:rPr>
          <w:rFonts w:ascii="Calibri" w:eastAsia="Calibri" w:hAnsi="Calibri" w:cs="Calibri"/>
          <w:i/>
        </w:rPr>
        <w:t>Udžbenik: stranice 12. – 15.</w:t>
      </w:r>
    </w:p>
    <w:p w14:paraId="3DEC2611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Odgojno – obrazovni ishod</w:t>
      </w:r>
    </w:p>
    <w:p w14:paraId="277D3750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E55A51">
        <w:rPr>
          <w:rFonts w:ascii="Calibri" w:eastAsia="Calibri" w:hAnsi="Calibri" w:cs="Calibri"/>
        </w:rPr>
        <w:t>Rješava i primjenjuje linearnu jednadžbu.</w:t>
      </w:r>
    </w:p>
    <w:p w14:paraId="09BFC970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E55A51">
        <w:rPr>
          <w:rFonts w:ascii="Calibri" w:eastAsia="Times New Roman" w:hAnsi="Calibri" w:cs="Calibri"/>
          <w:color w:val="231F20"/>
          <w:lang w:val="en-US"/>
        </w:rPr>
        <w:t xml:space="preserve">B.8.4.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Rješava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sustav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dviju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linearnih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jednadžbi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dvjema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E55A51">
        <w:rPr>
          <w:rFonts w:ascii="Calibri" w:eastAsia="Times New Roman" w:hAnsi="Calibri" w:cs="Calibri"/>
          <w:color w:val="231F20"/>
          <w:lang w:val="en-US"/>
        </w:rPr>
        <w:t>nepoznanicama</w:t>
      </w:r>
      <w:proofErr w:type="spellEnd"/>
      <w:r w:rsidRPr="00E55A51">
        <w:rPr>
          <w:rFonts w:ascii="Calibri" w:eastAsia="Times New Roman" w:hAnsi="Calibri" w:cs="Calibri"/>
          <w:color w:val="231F20"/>
          <w:lang w:val="en-US"/>
        </w:rPr>
        <w:t>.</w:t>
      </w:r>
    </w:p>
    <w:p w14:paraId="1D9F8B35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0CAC289A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E55A51">
        <w:rPr>
          <w:rFonts w:ascii="Calibri" w:eastAsia="Calibri" w:hAnsi="Calibri" w:cs="Calibri"/>
          <w:b/>
        </w:rPr>
        <w:t>Međupredmetne</w:t>
      </w:r>
      <w:proofErr w:type="spellEnd"/>
      <w:r w:rsidRPr="00E55A51">
        <w:rPr>
          <w:rFonts w:ascii="Calibri" w:eastAsia="Calibri" w:hAnsi="Calibri" w:cs="Calibri"/>
          <w:b/>
        </w:rPr>
        <w:t xml:space="preserve"> teme</w:t>
      </w:r>
    </w:p>
    <w:p w14:paraId="439E663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2EC38C98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1EF5636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46F4665A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29075A0C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1A163F8D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E55A51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6290B8B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650C5DE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67AB9E3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E55A51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E55A51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4D3A0CEF" w14:textId="77777777" w:rsidR="00E55A51" w:rsidRPr="00E55A51" w:rsidRDefault="00E55A51" w:rsidP="00E55A51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470F140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Tijek nastavnih sati </w:t>
      </w:r>
    </w:p>
    <w:p w14:paraId="287F2269" w14:textId="77777777" w:rsidR="00E55A51" w:rsidRPr="00E55A51" w:rsidRDefault="00E55A51" w:rsidP="00E55A5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E55A51">
        <w:rPr>
          <w:rFonts w:ascii="Calibri" w:eastAsia="Calibri" w:hAnsi="Calibri" w:cs="Calibri"/>
          <w:b/>
          <w:color w:val="00B0F0"/>
        </w:rPr>
        <w:t>Metoda supstitucije (1)</w:t>
      </w:r>
    </w:p>
    <w:p w14:paraId="3057EAE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 1 – Ponovimo</w:t>
      </w:r>
    </w:p>
    <w:p w14:paraId="37DAF104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E55A51">
        <w:rPr>
          <w:rFonts w:ascii="Calibri" w:eastAsia="Calibri" w:hAnsi="Calibri" w:cs="Calibri"/>
          <w:color w:val="000000"/>
        </w:rPr>
        <w:t>miskoncepcijama</w:t>
      </w:r>
      <w:proofErr w:type="spellEnd"/>
      <w:r w:rsidRPr="00E55A51">
        <w:rPr>
          <w:rFonts w:ascii="Calibri" w:eastAsia="Calibri" w:hAnsi="Calibri" w:cs="Calibri"/>
          <w:color w:val="000000"/>
        </w:rPr>
        <w:t xml:space="preserve"> učenika o linearnoj jednadžbi s dvjema nepoznanicama i njezinom rješenju te sustavu dviju linearnih jednadžbi s dvjema nepoznanicama (vrednovanje za učenje).</w:t>
      </w:r>
    </w:p>
    <w:p w14:paraId="655CE52B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37D07DBC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 xml:space="preserve">Učenici odgovaraju na pitanje iz rubrike Jeste li razumjeli? (Nastavna jedinica 4.1., str.11) </w:t>
      </w:r>
    </w:p>
    <w:p w14:paraId="54746A57" w14:textId="77777777" w:rsidR="00E55A51" w:rsidRPr="00E55A51" w:rsidRDefault="00E55A51" w:rsidP="00E55A51">
      <w:pPr>
        <w:numPr>
          <w:ilvl w:val="0"/>
          <w:numId w:val="11"/>
        </w:numPr>
        <w:spacing w:after="0" w:line="240" w:lineRule="auto"/>
        <w:ind w:left="851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Kako možemo platiti račun od 36 kn koristeći se samo kovanicama od 2 kn ili 5 kn? Koliko ima mogućnosti?</w:t>
      </w:r>
    </w:p>
    <w:p w14:paraId="11206BAB" w14:textId="77777777" w:rsidR="00E55A51" w:rsidRPr="00E55A51" w:rsidRDefault="00E55A51" w:rsidP="00E55A51">
      <w:pPr>
        <w:numPr>
          <w:ilvl w:val="0"/>
          <w:numId w:val="10"/>
        </w:numPr>
        <w:spacing w:after="0" w:line="240" w:lineRule="auto"/>
        <w:ind w:left="851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Na koliko načina možemo papirnatu vrpcu duljine 102 cm razrezati na dijelove duljina 12 cm ili    15 cm?</w:t>
      </w:r>
    </w:p>
    <w:p w14:paraId="23CF2D5B" w14:textId="77777777" w:rsidR="00E55A51" w:rsidRPr="00E55A51" w:rsidRDefault="00E55A51" w:rsidP="00E55A51">
      <w:pPr>
        <w:numPr>
          <w:ilvl w:val="0"/>
          <w:numId w:val="10"/>
        </w:numPr>
        <w:spacing w:after="0" w:line="240" w:lineRule="auto"/>
        <w:ind w:left="851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color w:val="000000"/>
        </w:rPr>
        <w:t>Nacrtajte najmanje tri pravokutnika opsega 18 cm.</w:t>
      </w:r>
    </w:p>
    <w:p w14:paraId="5E0BB24E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01C447A9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E55A51">
        <w:rPr>
          <w:rFonts w:ascii="Calibri" w:eastAsia="Calibri" w:hAnsi="Calibri" w:cs="Calibri"/>
          <w:b/>
        </w:rPr>
        <w:t xml:space="preserve">Aktivnost 2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postoji nepoznanica s koeficijentom 1</w:t>
      </w:r>
      <w:r w:rsidRPr="00E55A51">
        <w:rPr>
          <w:rFonts w:ascii="Calibri" w:eastAsia="Calibri" w:hAnsi="Calibri" w:cs="Calibri"/>
          <w:b/>
        </w:rPr>
        <w:t>)</w:t>
      </w:r>
    </w:p>
    <w:p w14:paraId="61FDD265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itelj ističe kako se jedan od postupaka rješavanja sustava linearnih jednadžbi naziva </w:t>
      </w:r>
      <w:r w:rsidRPr="00E55A51">
        <w:rPr>
          <w:rFonts w:ascii="Calibri" w:eastAsia="Calibri" w:hAnsi="Calibri" w:cs="Calibri"/>
          <w:b/>
          <w:bCs/>
        </w:rPr>
        <w:t>metoda supstitucije (zamjene)</w:t>
      </w:r>
      <w:r w:rsidRPr="00E55A51">
        <w:rPr>
          <w:rFonts w:ascii="Calibri" w:eastAsia="Calibri" w:hAnsi="Calibri" w:cs="Calibri"/>
        </w:rPr>
        <w:t>.</w:t>
      </w:r>
    </w:p>
    <w:p w14:paraId="617D48C7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5DF43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4.</w:t>
      </w:r>
      <w:r w:rsidRPr="00E55A51">
        <w:rPr>
          <w:rFonts w:ascii="Calibri" w:eastAsia="Calibri" w:hAnsi="Calibri" w:cs="Calibri"/>
        </w:rPr>
        <w:t xml:space="preserve"> i </w:t>
      </w:r>
      <w:r w:rsidRPr="00E55A51">
        <w:rPr>
          <w:rFonts w:ascii="Calibri" w:eastAsia="Calibri" w:hAnsi="Calibri" w:cs="Calibri"/>
          <w:i/>
          <w:iCs/>
        </w:rPr>
        <w:t>Primjeru 5.</w:t>
      </w:r>
      <w:r w:rsidRPr="00E55A51">
        <w:rPr>
          <w:rFonts w:ascii="Calibri" w:eastAsia="Calibri" w:hAnsi="Calibri" w:cs="Calibri"/>
        </w:rPr>
        <w:t xml:space="preserve"> učitelj pokazuje kako sustav rješavamo metodom supstitucije. Objašnjava učenicima kako u zadatku prepoznati koju je nepoznanicu „pogodno“ zamijeniti drugom. </w:t>
      </w:r>
    </w:p>
    <w:p w14:paraId="156E36A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0343EC6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rješavaju zadatak 6.a, c, e te samostalno provjeravaju ispravnost rješenja. Učitelj pomaže, usmjerava i vodi kroz proces </w:t>
      </w:r>
      <w:proofErr w:type="spellStart"/>
      <w:r w:rsidRPr="00E55A51">
        <w:rPr>
          <w:rFonts w:ascii="Calibri" w:eastAsia="Calibri" w:hAnsi="Calibri" w:cs="Calibri"/>
        </w:rPr>
        <w:t>samovrednovanja</w:t>
      </w:r>
      <w:proofErr w:type="spellEnd"/>
      <w:r w:rsidRPr="00E55A51">
        <w:rPr>
          <w:rFonts w:ascii="Calibri" w:eastAsia="Calibri" w:hAnsi="Calibri" w:cs="Calibri"/>
        </w:rPr>
        <w:t xml:space="preserve"> (vrednovanje kao učenje). </w:t>
      </w:r>
    </w:p>
    <w:p w14:paraId="2F59070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703E6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E55A51">
        <w:rPr>
          <w:rFonts w:ascii="Calibri" w:eastAsia="Calibri" w:hAnsi="Calibri" w:cs="Calibri"/>
          <w:b/>
          <w:bCs/>
          <w:color w:val="0070C0"/>
        </w:rPr>
        <w:t>Koraci u rješavanju sustava dviju linearnih jednadžbi s dvjema nepoznanicama metodom supstitucije</w:t>
      </w:r>
    </w:p>
    <w:p w14:paraId="3E162C70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Izrazimo jednu nepoznanicu s pomoću druge iz odabrane jednadžbe.</w:t>
      </w:r>
    </w:p>
    <w:p w14:paraId="73B3A1AC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Uvrstimo dobiveni izraz u drugu (sljedeću) jednadžbu.</w:t>
      </w:r>
    </w:p>
    <w:p w14:paraId="4D4E2D48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Riješimo jednadžbu s jednom nepoznanicom.</w:t>
      </w:r>
    </w:p>
    <w:p w14:paraId="4B2C0F47" w14:textId="77777777" w:rsidR="00E55A51" w:rsidRPr="00E55A51" w:rsidRDefault="00E55A51" w:rsidP="00E55A51">
      <w:pPr>
        <w:numPr>
          <w:ilvl w:val="0"/>
          <w:numId w:val="12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E55A51">
        <w:rPr>
          <w:rFonts w:ascii="Calibri" w:eastAsia="Calibri" w:hAnsi="Calibri" w:cs="Calibri"/>
          <w:color w:val="0070C0"/>
        </w:rPr>
        <w:t>Uvrstimo dobivenu vrijednost jedne nepoznanice u početni izraz i izračunamo vrijednost druge nepoznanice.</w:t>
      </w:r>
    </w:p>
    <w:p w14:paraId="7452F4C0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D846169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Aktivnost 3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ne postoji nepoznanica s koeficijentom 1</w:t>
      </w:r>
      <w:r w:rsidRPr="00E55A51">
        <w:rPr>
          <w:rFonts w:ascii="Calibri" w:eastAsia="Calibri" w:hAnsi="Calibri" w:cs="Calibri"/>
          <w:b/>
        </w:rPr>
        <w:t xml:space="preserve">, ali </w:t>
      </w:r>
      <w:r w:rsidRPr="00E55A51">
        <w:rPr>
          <w:rFonts w:ascii="Calibri" w:eastAsia="Calibri" w:hAnsi="Calibri" w:cs="Calibri"/>
          <w:b/>
          <w:u w:val="single"/>
        </w:rPr>
        <w:t>imamo koeficijent – 1</w:t>
      </w:r>
      <w:r w:rsidRPr="00E55A51">
        <w:rPr>
          <w:rFonts w:ascii="Calibri" w:eastAsia="Calibri" w:hAnsi="Calibri" w:cs="Calibri"/>
          <w:b/>
        </w:rPr>
        <w:t xml:space="preserve"> )</w:t>
      </w:r>
    </w:p>
    <w:p w14:paraId="4A99D621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B899CA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6.</w:t>
      </w:r>
      <w:r w:rsidRPr="00E55A51">
        <w:rPr>
          <w:rFonts w:ascii="Calibri" w:eastAsia="Calibri" w:hAnsi="Calibri" w:cs="Calibri"/>
        </w:rPr>
        <w:t xml:space="preserve"> učitelj pokazuje kako sustav rješavamo metodom supstitucije kada nemamo nepoznanicu s koeficijentom 1, ali imamo koeficijent  – 1. </w:t>
      </w:r>
    </w:p>
    <w:p w14:paraId="66F0A024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3C630A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rješavaju zadatak 7.a,c te samostalno provjeravaju ispravnost rješenja. Učitelj pomaže, usmjerava i vodi kroz proces </w:t>
      </w:r>
      <w:proofErr w:type="spellStart"/>
      <w:r w:rsidRPr="00E55A51">
        <w:rPr>
          <w:rFonts w:ascii="Calibri" w:eastAsia="Calibri" w:hAnsi="Calibri" w:cs="Calibri"/>
        </w:rPr>
        <w:t>samovrednovanja</w:t>
      </w:r>
      <w:proofErr w:type="spellEnd"/>
      <w:r w:rsidRPr="00E55A51">
        <w:rPr>
          <w:rFonts w:ascii="Calibri" w:eastAsia="Calibri" w:hAnsi="Calibri" w:cs="Calibri"/>
        </w:rPr>
        <w:t xml:space="preserve"> (vrednovanje kao učenje).</w:t>
      </w:r>
    </w:p>
    <w:p w14:paraId="7FB047E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C45260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kao učenje: Pr.1.  </w:t>
      </w:r>
    </w:p>
    <w:p w14:paraId="0E98E958" w14:textId="77777777" w:rsidR="00E55A51" w:rsidRPr="00E55A51" w:rsidRDefault="00E55A51" w:rsidP="00E55A51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E55A51">
        <w:rPr>
          <w:rFonts w:ascii="Calibri" w:eastAsia="Calibri" w:hAnsi="Calibri" w:cs="Calibri"/>
        </w:rPr>
        <w:t>učenje_općenito</w:t>
      </w:r>
      <w:proofErr w:type="spellEnd"/>
      <w:r w:rsidRPr="00E55A51">
        <w:rPr>
          <w:rFonts w:ascii="Calibri" w:eastAsia="Calibri" w:hAnsi="Calibri" w:cs="Calibri"/>
        </w:rPr>
        <w:t>:  Pr.1. – Pr.5.</w:t>
      </w:r>
    </w:p>
    <w:p w14:paraId="1B3C9ED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Primjeri vrednovanja</w:t>
      </w:r>
    </w:p>
    <w:p w14:paraId="7FA6C86A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Vrednovanje kao učenje: </w:t>
      </w:r>
    </w:p>
    <w:p w14:paraId="3C6385B1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i 1,2,3– </w:t>
      </w:r>
      <w:proofErr w:type="spellStart"/>
      <w:r w:rsidRPr="00E55A51">
        <w:rPr>
          <w:rFonts w:ascii="Calibri" w:eastAsia="Calibri" w:hAnsi="Calibri" w:cs="Calibri"/>
        </w:rPr>
        <w:t>samovrednovanje</w:t>
      </w:r>
      <w:proofErr w:type="spellEnd"/>
      <w:r w:rsidRPr="00E55A51">
        <w:rPr>
          <w:rFonts w:ascii="Calibri" w:eastAsia="Calibri" w:hAnsi="Calibri" w:cs="Calibri"/>
        </w:rPr>
        <w:t xml:space="preserve"> ispravnosti rješavanja zadataka</w:t>
      </w:r>
    </w:p>
    <w:p w14:paraId="510CA274" w14:textId="77777777" w:rsidR="00E55A51" w:rsidRPr="00E55A51" w:rsidRDefault="00E55A51" w:rsidP="00E55A51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 – listići za vrednovanje kao učenje </w:t>
      </w:r>
    </w:p>
    <w:p w14:paraId="6CC11D18" w14:textId="77777777" w:rsidR="00E55A51" w:rsidRPr="00E55A51" w:rsidRDefault="00E55A51" w:rsidP="00E55A51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Vrednovanje za učenje:</w:t>
      </w:r>
    </w:p>
    <w:p w14:paraId="47862392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 1– prikupljanje informacija o prethodnim znanjima</w:t>
      </w:r>
    </w:p>
    <w:p w14:paraId="000F69A4" w14:textId="77777777" w:rsidR="00E55A51" w:rsidRPr="00E55A51" w:rsidRDefault="00E55A51" w:rsidP="00E55A51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– listići za vrednovanje za učenje  </w:t>
      </w:r>
    </w:p>
    <w:p w14:paraId="6A5464A2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koje obuhvaćaju prilagodbu za učenike s teškoćama</w:t>
      </w:r>
    </w:p>
    <w:p w14:paraId="42A59390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  <w:b/>
        </w:rPr>
      </w:pPr>
    </w:p>
    <w:p w14:paraId="651AD45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: 11., 12.a</w:t>
      </w:r>
    </w:p>
    <w:p w14:paraId="51506C4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T. Djaković, L. Havranek </w:t>
      </w:r>
      <w:proofErr w:type="spellStart"/>
      <w:r w:rsidRPr="00E55A51">
        <w:rPr>
          <w:rFonts w:ascii="Calibri" w:eastAsia="Calibri" w:hAnsi="Calibri" w:cs="Calibri"/>
        </w:rPr>
        <w:t>Bijuković</w:t>
      </w:r>
      <w:proofErr w:type="spellEnd"/>
      <w:r w:rsidRPr="00E55A51">
        <w:rPr>
          <w:rFonts w:ascii="Calibri" w:eastAsia="Calibri" w:hAnsi="Calibri" w:cs="Calibri"/>
        </w:rPr>
        <w:t xml:space="preserve">, </w:t>
      </w:r>
      <w:proofErr w:type="spellStart"/>
      <w:r w:rsidRPr="00E55A51">
        <w:rPr>
          <w:rFonts w:ascii="Calibri" w:eastAsia="Calibri" w:hAnsi="Calibri" w:cs="Calibri"/>
        </w:rPr>
        <w:t>Lj</w:t>
      </w:r>
      <w:proofErr w:type="spellEnd"/>
      <w:r w:rsidRPr="00E55A51">
        <w:rPr>
          <w:rFonts w:ascii="Calibri" w:eastAsia="Calibri" w:hAnsi="Calibri" w:cs="Calibri"/>
        </w:rPr>
        <w:t xml:space="preserve">. </w:t>
      </w:r>
      <w:proofErr w:type="spellStart"/>
      <w:r w:rsidRPr="00E55A51">
        <w:rPr>
          <w:rFonts w:ascii="Calibri" w:eastAsia="Calibri" w:hAnsi="Calibri" w:cs="Calibri"/>
        </w:rPr>
        <w:t>Peretin</w:t>
      </w:r>
      <w:proofErr w:type="spellEnd"/>
      <w:r w:rsidRPr="00E55A51">
        <w:rPr>
          <w:rFonts w:ascii="Calibri" w:eastAsia="Calibri" w:hAnsi="Calibri" w:cs="Calibri"/>
        </w:rPr>
        <w:t>, K. Vučić: Matematika 8 – udžbenik za pomoć u učenju matematike –</w:t>
      </w:r>
    </w:p>
    <w:p w14:paraId="155626B3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za motiviranje i rad s darovitim učenicima</w:t>
      </w:r>
    </w:p>
    <w:p w14:paraId="25176B22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Dodatni zadatci: 13.a,b</w:t>
      </w:r>
    </w:p>
    <w:p w14:paraId="0E75C37B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</w:rPr>
        <w:t xml:space="preserve">Z. </w:t>
      </w:r>
      <w:proofErr w:type="spellStart"/>
      <w:r w:rsidRPr="00E55A51">
        <w:rPr>
          <w:rFonts w:ascii="Calibri" w:eastAsia="Calibri" w:hAnsi="Calibri" w:cs="Calibri"/>
        </w:rPr>
        <w:t>Martinec</w:t>
      </w:r>
      <w:proofErr w:type="spellEnd"/>
      <w:r w:rsidRPr="00E55A51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6D90E23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E55A51">
        <w:rPr>
          <w:rFonts w:ascii="Calibri" w:eastAsia="Calibri" w:hAnsi="Calibri" w:cs="Calibri"/>
        </w:rPr>
        <w:t>M.Muštra</w:t>
      </w:r>
      <w:proofErr w:type="spellEnd"/>
      <w:r w:rsidRPr="00E55A51">
        <w:rPr>
          <w:rFonts w:ascii="Calibri" w:eastAsia="Calibri" w:hAnsi="Calibri" w:cs="Calibri"/>
        </w:rPr>
        <w:t xml:space="preserve">: Dodatna nastava matematike za 8.razred – </w:t>
      </w:r>
    </w:p>
    <w:p w14:paraId="6000475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05BE447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Domaća zadaća</w:t>
      </w:r>
    </w:p>
    <w:p w14:paraId="6F54DA2C" w14:textId="77777777" w:rsidR="00E55A51" w:rsidRPr="00E55A51" w:rsidRDefault="00E55A51" w:rsidP="00E55A51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Zadatci za vježbu: 9.a,b,d,e, 10.a,b</w:t>
      </w:r>
    </w:p>
    <w:p w14:paraId="2542C77E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</w:rPr>
      </w:pPr>
    </w:p>
    <w:p w14:paraId="0DEBE9D8" w14:textId="77777777" w:rsidR="00E55A51" w:rsidRPr="00E55A51" w:rsidRDefault="00E55A51" w:rsidP="00E55A51">
      <w:pPr>
        <w:spacing w:after="0" w:line="240" w:lineRule="auto"/>
        <w:rPr>
          <w:rFonts w:ascii="Calibri" w:eastAsia="Calibri" w:hAnsi="Calibri" w:cs="Calibri"/>
        </w:rPr>
      </w:pPr>
    </w:p>
    <w:p w14:paraId="2E76B85F" w14:textId="77777777" w:rsidR="00E55A51" w:rsidRPr="00E55A51" w:rsidRDefault="00E55A51" w:rsidP="00E55A5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E55A51">
        <w:rPr>
          <w:rFonts w:ascii="Calibri" w:eastAsia="Calibri" w:hAnsi="Calibri" w:cs="Calibri"/>
          <w:b/>
          <w:color w:val="00B0F0"/>
        </w:rPr>
        <w:t>Metoda supstitucije (2)</w:t>
      </w:r>
    </w:p>
    <w:p w14:paraId="1B8BD122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lastRenderedPageBreak/>
        <w:t xml:space="preserve">Aktivnost 1 – Ponavljanje </w:t>
      </w:r>
    </w:p>
    <w:p w14:paraId="5DE2B6CE" w14:textId="77777777" w:rsidR="00E55A51" w:rsidRPr="00E55A51" w:rsidRDefault="00E55A51" w:rsidP="00E55A5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E55A51">
        <w:rPr>
          <w:rFonts w:ascii="Calibri" w:eastAsia="Calibri" w:hAnsi="Calibri" w:cs="Calibri"/>
        </w:rPr>
        <w:t>miskoncepcijama</w:t>
      </w:r>
      <w:proofErr w:type="spellEnd"/>
      <w:r w:rsidRPr="00E55A51">
        <w:rPr>
          <w:rFonts w:ascii="Calibri" w:eastAsia="Calibri" w:hAnsi="Calibri" w:cs="Calibri"/>
        </w:rPr>
        <w:t xml:space="preserve"> učenika o metodi supstitucije (vrednovanje za učenje).</w:t>
      </w:r>
    </w:p>
    <w:p w14:paraId="5D8BD22E" w14:textId="77777777" w:rsidR="00E55A51" w:rsidRPr="00E55A51" w:rsidRDefault="00E55A51" w:rsidP="00E55A5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80B0447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odgovaraju na pitanje iz rubrike Jeste li razumjeli? </w:t>
      </w:r>
    </w:p>
    <w:p w14:paraId="39B00244" w14:textId="77777777" w:rsidR="00E55A51" w:rsidRPr="00E55A51" w:rsidRDefault="00E55A51" w:rsidP="00E55A51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Objasnite zašto smo metodu supstitucije tako nazvali?</w:t>
      </w:r>
    </w:p>
    <w:p w14:paraId="3053C8D0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 xml:space="preserve">Aktivnost 2 – Metoda supstitucije (zadatci u kojima </w:t>
      </w:r>
      <w:r w:rsidRPr="00E55A51">
        <w:rPr>
          <w:rFonts w:ascii="Calibri" w:eastAsia="Calibri" w:hAnsi="Calibri" w:cs="Calibri"/>
          <w:b/>
          <w:u w:val="single"/>
        </w:rPr>
        <w:t>ne postoji nepoznanica s koeficijentom 1 ili – 1</w:t>
      </w:r>
      <w:r w:rsidRPr="00E55A51">
        <w:rPr>
          <w:rFonts w:ascii="Calibri" w:eastAsia="Calibri" w:hAnsi="Calibri" w:cs="Calibri"/>
          <w:b/>
        </w:rPr>
        <w:t xml:space="preserve"> )</w:t>
      </w:r>
    </w:p>
    <w:p w14:paraId="194BB2CD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81710C8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z razgovor s učenicima na </w:t>
      </w:r>
      <w:r w:rsidRPr="00E55A51">
        <w:rPr>
          <w:rFonts w:ascii="Calibri" w:eastAsia="Calibri" w:hAnsi="Calibri" w:cs="Calibri"/>
          <w:i/>
        </w:rPr>
        <w:t>Primjeru 7.</w:t>
      </w:r>
      <w:r w:rsidRPr="00E55A51">
        <w:rPr>
          <w:rFonts w:ascii="Calibri" w:eastAsia="Calibri" w:hAnsi="Calibri" w:cs="Calibri"/>
        </w:rPr>
        <w:t xml:space="preserve"> učitelj pokazuje kako sustav rješavamo metodom supstitucije kada nemamo nepoznanicu s koeficijentom 1 ili  – 1. </w:t>
      </w:r>
    </w:p>
    <w:p w14:paraId="77EB85DF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17BA537" w14:textId="77777777" w:rsidR="00E55A51" w:rsidRPr="00E55A51" w:rsidRDefault="00E55A51" w:rsidP="00E55A5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Učenici rješavaju zadatak 8.a,c te samostalno provjeravaju ispravnost rješenja. Učitelj pomaže, usmjerava i vodi kroz proces </w:t>
      </w:r>
      <w:proofErr w:type="spellStart"/>
      <w:r w:rsidRPr="00E55A51">
        <w:rPr>
          <w:rFonts w:ascii="Calibri" w:eastAsia="Calibri" w:hAnsi="Calibri" w:cs="Calibri"/>
        </w:rPr>
        <w:t>samovrednovanja</w:t>
      </w:r>
      <w:proofErr w:type="spellEnd"/>
      <w:r w:rsidRPr="00E55A51">
        <w:rPr>
          <w:rFonts w:ascii="Calibri" w:eastAsia="Calibri" w:hAnsi="Calibri" w:cs="Calibri"/>
        </w:rPr>
        <w:t xml:space="preserve"> (vrednovanje kao učenje).</w:t>
      </w:r>
    </w:p>
    <w:p w14:paraId="1F7DE35C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B87F2A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 3 – Uvježbavanje</w:t>
      </w:r>
    </w:p>
    <w:p w14:paraId="6973B26C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E55A51">
        <w:rPr>
          <w:rFonts w:ascii="Calibri" w:eastAsia="Calibri" w:hAnsi="Calibri" w:cs="Calibri"/>
        </w:rPr>
        <w:t xml:space="preserve">Učenici rješavaju Nastavni listić i/ili zadatke na </w:t>
      </w:r>
      <w:r w:rsidRPr="00E55A51">
        <w:rPr>
          <w:rFonts w:ascii="Calibri" w:eastAsia="Calibri" w:hAnsi="Calibri" w:cs="Calibri"/>
          <w:color w:val="7F7F7F"/>
        </w:rPr>
        <w:t>e-sferi: Sustav dviju linearnih jednadžbi s dvjema nepoznanicama -&gt; Metoda supstitucije -&gt; Matematika +  -&gt; provjera znanja Metoda supstitucije (kratki kviz)</w:t>
      </w:r>
      <w:r w:rsidRPr="00E55A51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E55A51">
        <w:rPr>
          <w:rFonts w:ascii="Calibri" w:eastAsia="Calibri" w:hAnsi="Calibri" w:cs="Calibri"/>
        </w:rPr>
        <w:t>samovrednovanja</w:t>
      </w:r>
      <w:proofErr w:type="spellEnd"/>
      <w:r w:rsidRPr="00E55A51">
        <w:rPr>
          <w:rFonts w:ascii="Calibri" w:eastAsia="Calibri" w:hAnsi="Calibri" w:cs="Calibri"/>
        </w:rPr>
        <w:t xml:space="preserve"> (vrednovanje kao učenje).</w:t>
      </w:r>
      <w:r w:rsidRPr="00E55A51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1690D252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kao učenje: Pr.2. </w:t>
      </w:r>
    </w:p>
    <w:p w14:paraId="4CE15BA5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E55A51">
        <w:rPr>
          <w:rFonts w:ascii="Calibri" w:eastAsia="Calibri" w:hAnsi="Calibri" w:cs="Calibri"/>
        </w:rPr>
        <w:t>učenje_općenito</w:t>
      </w:r>
      <w:proofErr w:type="spellEnd"/>
      <w:r w:rsidRPr="00E55A51">
        <w:rPr>
          <w:rFonts w:ascii="Calibri" w:eastAsia="Calibri" w:hAnsi="Calibri" w:cs="Calibri"/>
        </w:rPr>
        <w:t>:  Pr.1. – Pr.5.</w:t>
      </w:r>
    </w:p>
    <w:p w14:paraId="7C85AA32" w14:textId="77777777" w:rsidR="00E55A51" w:rsidRPr="00E55A51" w:rsidRDefault="00E55A51" w:rsidP="00E55A5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DF3787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Primjeri vrednovanja</w:t>
      </w:r>
    </w:p>
    <w:p w14:paraId="4461F728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Vrednovanje kao učenje: </w:t>
      </w:r>
    </w:p>
    <w:p w14:paraId="7D538D73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i 1,2,3  – </w:t>
      </w:r>
      <w:proofErr w:type="spellStart"/>
      <w:r w:rsidRPr="00E55A51">
        <w:rPr>
          <w:rFonts w:ascii="Calibri" w:eastAsia="Calibri" w:hAnsi="Calibri" w:cs="Calibri"/>
        </w:rPr>
        <w:t>samovrednovanje</w:t>
      </w:r>
      <w:proofErr w:type="spellEnd"/>
      <w:r w:rsidRPr="00E55A51">
        <w:rPr>
          <w:rFonts w:ascii="Calibri" w:eastAsia="Calibri" w:hAnsi="Calibri" w:cs="Calibri"/>
        </w:rPr>
        <w:t xml:space="preserve"> ispravnosti rješavanja zadataka</w:t>
      </w:r>
    </w:p>
    <w:p w14:paraId="09665F67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e-sfera: Sustav dviju linearnih jednadžbi s dvjema nepoznanicama -&gt; Metoda supstitucije -&gt; Matematika +  -&gt; provjera znanja Metoda supstitucije (kratki kviz)</w:t>
      </w:r>
    </w:p>
    <w:p w14:paraId="3766B82D" w14:textId="77777777" w:rsidR="00E55A51" w:rsidRPr="00E55A51" w:rsidRDefault="00E55A51" w:rsidP="00E55A5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3 – listići za vrednovanje kao učenje </w:t>
      </w:r>
    </w:p>
    <w:p w14:paraId="7AB4744E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Vrednovanje za učenje:</w:t>
      </w:r>
    </w:p>
    <w:p w14:paraId="77DECBFE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ktivnost 1 – prikupljanje informacija o prethodnim znanjima </w:t>
      </w:r>
    </w:p>
    <w:p w14:paraId="3944D2A0" w14:textId="77777777" w:rsidR="00E55A51" w:rsidRPr="00E55A51" w:rsidRDefault="00E55A51" w:rsidP="00E55A5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Aktivnost 3 – listići za vrednovanje za učenje</w:t>
      </w:r>
    </w:p>
    <w:p w14:paraId="205107A3" w14:textId="77777777" w:rsidR="00E55A51" w:rsidRPr="00E55A51" w:rsidRDefault="00E55A51" w:rsidP="00E55A51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  </w:t>
      </w:r>
    </w:p>
    <w:p w14:paraId="5F9EC4F1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za motiviranje i rad s darovitim učenicima</w:t>
      </w:r>
    </w:p>
    <w:p w14:paraId="68F62B63" w14:textId="77777777" w:rsidR="00E55A51" w:rsidRPr="00E55A51" w:rsidRDefault="00E55A51" w:rsidP="00E55A51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datni zadatci – nastavni listić</w:t>
      </w:r>
    </w:p>
    <w:p w14:paraId="46EB6D00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000000"/>
        </w:rPr>
      </w:pPr>
      <w:r w:rsidRPr="00E55A51">
        <w:rPr>
          <w:rFonts w:ascii="Calibri" w:eastAsia="Calibri" w:hAnsi="Calibri" w:cs="Calibri"/>
          <w:color w:val="000000"/>
        </w:rPr>
        <w:t>Dodatni zadatci: 13.c,d</w:t>
      </w:r>
    </w:p>
    <w:p w14:paraId="50C17264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</w:rPr>
        <w:t xml:space="preserve">Z. </w:t>
      </w:r>
      <w:proofErr w:type="spellStart"/>
      <w:r w:rsidRPr="00E55A51">
        <w:rPr>
          <w:rFonts w:ascii="Calibri" w:eastAsia="Calibri" w:hAnsi="Calibri" w:cs="Calibri"/>
        </w:rPr>
        <w:t>Martinec</w:t>
      </w:r>
      <w:proofErr w:type="spellEnd"/>
      <w:r w:rsidRPr="00E55A51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84E348E" w14:textId="77777777" w:rsidR="00E55A51" w:rsidRPr="00E55A51" w:rsidRDefault="00E55A51" w:rsidP="00E55A5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E55A51">
        <w:rPr>
          <w:rFonts w:ascii="Calibri" w:eastAsia="Calibri" w:hAnsi="Calibri" w:cs="Calibri"/>
        </w:rPr>
        <w:t>M.Muštra</w:t>
      </w:r>
      <w:proofErr w:type="spellEnd"/>
      <w:r w:rsidRPr="00E55A51">
        <w:rPr>
          <w:rFonts w:ascii="Calibri" w:eastAsia="Calibri" w:hAnsi="Calibri" w:cs="Calibri"/>
        </w:rPr>
        <w:t xml:space="preserve">: Dodatna nastava matematike za 8.razred - </w:t>
      </w:r>
    </w:p>
    <w:p w14:paraId="5B42F756" w14:textId="77777777" w:rsidR="00E55A51" w:rsidRPr="00E55A51" w:rsidRDefault="00E55A51" w:rsidP="00E55A51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33179095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Aktivnosti koje obuhvaćaju prilagodbu za učenike s teškoćama</w:t>
      </w:r>
    </w:p>
    <w:p w14:paraId="2A128503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 – nastavni listić</w:t>
      </w:r>
    </w:p>
    <w:p w14:paraId="2385989C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E55A51">
        <w:rPr>
          <w:rFonts w:ascii="Calibri" w:eastAsia="Calibri" w:hAnsi="Calibri" w:cs="Calibri"/>
          <w:bCs/>
        </w:rPr>
        <w:t>Dopunski zadatci: 12.b,c,d</w:t>
      </w:r>
    </w:p>
    <w:p w14:paraId="573C6E50" w14:textId="77777777" w:rsidR="00E55A51" w:rsidRPr="00E55A51" w:rsidRDefault="00E55A51" w:rsidP="00E55A5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T. Djaković, L. Havranek </w:t>
      </w:r>
      <w:proofErr w:type="spellStart"/>
      <w:r w:rsidRPr="00E55A51">
        <w:rPr>
          <w:rFonts w:ascii="Calibri" w:eastAsia="Calibri" w:hAnsi="Calibri" w:cs="Calibri"/>
        </w:rPr>
        <w:t>Bijuković</w:t>
      </w:r>
      <w:proofErr w:type="spellEnd"/>
      <w:r w:rsidRPr="00E55A51">
        <w:rPr>
          <w:rFonts w:ascii="Calibri" w:eastAsia="Calibri" w:hAnsi="Calibri" w:cs="Calibri"/>
        </w:rPr>
        <w:t xml:space="preserve">, </w:t>
      </w:r>
      <w:proofErr w:type="spellStart"/>
      <w:r w:rsidRPr="00E55A51">
        <w:rPr>
          <w:rFonts w:ascii="Calibri" w:eastAsia="Calibri" w:hAnsi="Calibri" w:cs="Calibri"/>
        </w:rPr>
        <w:t>Lj</w:t>
      </w:r>
      <w:proofErr w:type="spellEnd"/>
      <w:r w:rsidRPr="00E55A51">
        <w:rPr>
          <w:rFonts w:ascii="Calibri" w:eastAsia="Calibri" w:hAnsi="Calibri" w:cs="Calibri"/>
        </w:rPr>
        <w:t xml:space="preserve">. </w:t>
      </w:r>
      <w:proofErr w:type="spellStart"/>
      <w:r w:rsidRPr="00E55A51">
        <w:rPr>
          <w:rFonts w:ascii="Calibri" w:eastAsia="Calibri" w:hAnsi="Calibri" w:cs="Calibri"/>
        </w:rPr>
        <w:t>Peretin</w:t>
      </w:r>
      <w:proofErr w:type="spellEnd"/>
      <w:r w:rsidRPr="00E55A51">
        <w:rPr>
          <w:rFonts w:ascii="Calibri" w:eastAsia="Calibri" w:hAnsi="Calibri" w:cs="Calibri"/>
        </w:rPr>
        <w:t>, K. Vučić: Matematika 8 – udžbenik za pomoć u učenju matematike –</w:t>
      </w:r>
    </w:p>
    <w:p w14:paraId="4460E481" w14:textId="77777777" w:rsidR="00E55A51" w:rsidRPr="00E55A51" w:rsidRDefault="00E55A51" w:rsidP="00E55A51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E55A51">
        <w:rPr>
          <w:rFonts w:ascii="Calibri" w:eastAsia="Calibri" w:hAnsi="Calibri" w:cs="Calibri"/>
          <w:b/>
        </w:rPr>
        <w:lastRenderedPageBreak/>
        <w:t>Domaća zadaća</w:t>
      </w:r>
    </w:p>
    <w:p w14:paraId="542B02DA" w14:textId="77777777" w:rsidR="00E55A51" w:rsidRPr="00E55A51" w:rsidRDefault="00E55A51" w:rsidP="00E55A5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Zadatci za vježbu: 9.f, 10.c,f,h </w:t>
      </w:r>
    </w:p>
    <w:p w14:paraId="111944CF" w14:textId="77777777" w:rsidR="00E55A51" w:rsidRPr="00E55A51" w:rsidRDefault="00E55A51" w:rsidP="00E55A5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e-sfera: Sustav dviju linearnih jednadžbi s dvjema nepoznanicama -&gt; Metoda supstitucije -&gt; Matematika +  -&gt; provjera znanja Metoda supstitucije (dugi kviz)</w:t>
      </w:r>
    </w:p>
    <w:p w14:paraId="117163FD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6158985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3499E64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</w:p>
    <w:p w14:paraId="7A4E2B74" w14:textId="77777777" w:rsidR="00E55A51" w:rsidRPr="00E55A51" w:rsidRDefault="00E55A51" w:rsidP="00E55A51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23E60C22" w14:textId="77777777" w:rsidR="00E55A51" w:rsidRPr="00E55A51" w:rsidRDefault="00E55A51" w:rsidP="00E55A51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4B6C4C18" w14:textId="77777777" w:rsidR="00E55A51" w:rsidRPr="00E55A51" w:rsidRDefault="00E55A51" w:rsidP="00E55A51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14B00319" w14:textId="77777777" w:rsidR="00E55A51" w:rsidRPr="00E55A51" w:rsidRDefault="00E55A51" w:rsidP="00E55A51">
      <w:pPr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F738969" w14:textId="77777777" w:rsidR="00E55A51" w:rsidRPr="00E55A51" w:rsidRDefault="00E55A51" w:rsidP="00E55A51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4E6B44E1" w14:textId="77777777" w:rsidR="00E55A51" w:rsidRPr="00E55A51" w:rsidRDefault="00E55A51" w:rsidP="00E55A51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43E4D60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  <w:sectPr w:rsidR="00E55A51" w:rsidRPr="00E55A51" w:rsidSect="00145E33">
          <w:footerReference w:type="default" r:id="rId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52B02FC" w14:textId="77777777" w:rsidR="00E55A51" w:rsidRPr="00E55A51" w:rsidRDefault="00E55A51" w:rsidP="00E55A51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Vrednovanje kao učenje</w:t>
      </w:r>
    </w:p>
    <w:p w14:paraId="3E1E76B5" w14:textId="77777777" w:rsidR="00E55A51" w:rsidRPr="00E55A51" w:rsidRDefault="00E55A51" w:rsidP="00E55A51">
      <w:pPr>
        <w:spacing w:before="240"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1:  </w:t>
      </w:r>
      <w:r w:rsidRPr="00E55A51">
        <w:rPr>
          <w:rFonts w:ascii="Calibri" w:eastAsia="Calibri" w:hAnsi="Calibri" w:cs="Calibri"/>
        </w:rPr>
        <w:t>Zadaci za vršnjačko vrednovanje (Prilog A)</w:t>
      </w:r>
    </w:p>
    <w:p w14:paraId="31BCCC94" w14:textId="77777777" w:rsidR="00E55A51" w:rsidRPr="00E55A51" w:rsidRDefault="00E55A51" w:rsidP="00E55A51">
      <w:pPr>
        <w:spacing w:before="240" w:after="0" w:line="240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sz w:val="36"/>
          <w:szCs w:val="36"/>
        </w:rPr>
        <w:t>●</w:t>
      </w:r>
      <w:r w:rsidRPr="00E55A51">
        <w:rPr>
          <w:rFonts w:ascii="Calibri" w:eastAsia="Calibri" w:hAnsi="Calibri" w:cs="Calibri"/>
          <w:sz w:val="40"/>
          <w:szCs w:val="40"/>
        </w:rPr>
        <w:t xml:space="preserve"> </w:t>
      </w:r>
      <w:r w:rsidRPr="00E55A51">
        <w:rPr>
          <w:rFonts w:ascii="Calibri" w:eastAsia="Calibri" w:hAnsi="Calibri" w:cs="Calibri"/>
        </w:rPr>
        <w:t>Pitanja:</w:t>
      </w:r>
    </w:p>
    <w:p w14:paraId="330126E7" w14:textId="77777777" w:rsidR="00E55A51" w:rsidRPr="00E55A51" w:rsidRDefault="00E55A51" w:rsidP="00E55A51">
      <w:pPr>
        <w:tabs>
          <w:tab w:val="left" w:pos="284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1.  Zapišite prvi korak pri rješavanju sustava metodom supstitucije tj. odaberite jednadžbu i iz nje izrazite jednu nepoznanicu s pomoću druge. </w:t>
      </w:r>
    </w:p>
    <w:p w14:paraId="4E3E3D4A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a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60BEE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1.5pt" o:ole="">
            <v:imagedata r:id="rId6" o:title=""/>
          </v:shape>
          <o:OLEObject Type="Embed" ProgID="Equation.DSMT4" ShapeID="_x0000_i1025" DrawAspect="Content" ObjectID="_1693492802" r:id="rId7"/>
        </w:object>
      </w:r>
    </w:p>
    <w:p w14:paraId="44C223C3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16955B6F">
          <v:shape id="_x0000_i1026" type="#_x0000_t75" style="width:49.5pt;height:31.5pt" o:ole="">
            <v:imagedata r:id="rId8" o:title=""/>
          </v:shape>
          <o:OLEObject Type="Embed" ProgID="Equation.DSMT4" ShapeID="_x0000_i1026" DrawAspect="Content" ObjectID="_1693492803" r:id="rId9"/>
        </w:object>
      </w:r>
    </w:p>
    <w:p w14:paraId="66E2CE8C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c)   </w:t>
      </w:r>
      <w:r w:rsidRPr="00E55A51">
        <w:rPr>
          <w:rFonts w:ascii="Calibri" w:eastAsia="Calibri" w:hAnsi="Calibri" w:cs="Calibri"/>
          <w:position w:val="-26"/>
        </w:rPr>
        <w:object w:dxaOrig="1140" w:dyaOrig="620" w14:anchorId="7AE16DCA">
          <v:shape id="_x0000_i1027" type="#_x0000_t75" style="width:55.5pt;height:31.5pt" o:ole="">
            <v:imagedata r:id="rId10" o:title=""/>
          </v:shape>
          <o:OLEObject Type="Embed" ProgID="Equation.DSMT4" ShapeID="_x0000_i1027" DrawAspect="Content" ObjectID="_1693492804" r:id="rId11"/>
        </w:object>
      </w:r>
    </w:p>
    <w:p w14:paraId="261AC17A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2.  Riješite sustav metodom supstitucije.</w:t>
      </w:r>
    </w:p>
    <w:p w14:paraId="6B7D3F62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4"/>
        </w:rPr>
        <w:object w:dxaOrig="1140" w:dyaOrig="600" w14:anchorId="353DCEA0">
          <v:shape id="_x0000_i1028" type="#_x0000_t75" style="width:55.5pt;height:30pt" o:ole="">
            <v:imagedata r:id="rId12" o:title=""/>
          </v:shape>
          <o:OLEObject Type="Embed" ProgID="Equation.DSMT4" ShapeID="_x0000_i1028" DrawAspect="Content" ObjectID="_1693492805" r:id="rId13"/>
        </w:object>
      </w:r>
    </w:p>
    <w:p w14:paraId="3EF5792E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6A36A6CF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E55A51">
        <w:rPr>
          <w:rFonts w:ascii="Calibri" w:eastAsia="Calibri" w:hAnsi="Calibri" w:cs="Calibri"/>
          <w:sz w:val="40"/>
          <w:szCs w:val="40"/>
        </w:rPr>
        <w:t xml:space="preserve"> </w:t>
      </w:r>
      <w:r w:rsidRPr="00E55A51">
        <w:rPr>
          <w:rFonts w:ascii="Calibri" w:eastAsia="Calibri" w:hAnsi="Calibri" w:cs="Calibri"/>
        </w:rPr>
        <w:t xml:space="preserve">Pitanja: </w:t>
      </w:r>
    </w:p>
    <w:p w14:paraId="4DAA4FE1" w14:textId="77777777" w:rsidR="00E55A51" w:rsidRPr="00E55A51" w:rsidRDefault="00E55A51" w:rsidP="00E55A51">
      <w:pPr>
        <w:tabs>
          <w:tab w:val="left" w:pos="284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1.  Zapišite prvi korak pri rješavanju sustava metodom supstitucije tj. odaberite jednadžbu i iz nje izrazite jednu nepoznanicu s pomoću druge. </w:t>
      </w:r>
    </w:p>
    <w:p w14:paraId="19C74E2C" w14:textId="77777777" w:rsidR="00E55A51" w:rsidRPr="00E55A51" w:rsidRDefault="00E55A51" w:rsidP="00E55A51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a)  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1F2CADDD">
          <v:shape id="_x0000_i1029" type="#_x0000_t75" style="width:56.25pt;height:31.5pt" o:ole="">
            <v:imagedata r:id="rId14" o:title=""/>
          </v:shape>
          <o:OLEObject Type="Embed" ProgID="Equation.DSMT4" ShapeID="_x0000_i1029" DrawAspect="Content" ObjectID="_1693492806" r:id="rId15"/>
        </w:object>
      </w:r>
    </w:p>
    <w:p w14:paraId="0E0EA2E3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020" w:dyaOrig="620" w14:anchorId="1016B3AE">
          <v:shape id="_x0000_i1030" type="#_x0000_t75" style="width:49.5pt;height:31.5pt" o:ole="">
            <v:imagedata r:id="rId16" o:title=""/>
          </v:shape>
          <o:OLEObject Type="Embed" ProgID="Equation.DSMT4" ShapeID="_x0000_i1030" DrawAspect="Content" ObjectID="_1693492807" r:id="rId17"/>
        </w:object>
      </w:r>
    </w:p>
    <w:p w14:paraId="628B9B14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  <w:t xml:space="preserve">c)   </w:t>
      </w:r>
      <w:r w:rsidRPr="00E55A51">
        <w:rPr>
          <w:rFonts w:ascii="Calibri" w:eastAsia="Calibri" w:hAnsi="Calibri" w:cs="Calibri"/>
          <w:position w:val="-26"/>
        </w:rPr>
        <w:object w:dxaOrig="1140" w:dyaOrig="620" w14:anchorId="51F7DD1F">
          <v:shape id="_x0000_i1031" type="#_x0000_t75" style="width:55.5pt;height:31.5pt" o:ole="">
            <v:imagedata r:id="rId18" o:title=""/>
          </v:shape>
          <o:OLEObject Type="Embed" ProgID="Equation.DSMT4" ShapeID="_x0000_i1031" DrawAspect="Content" ObjectID="_1693492808" r:id="rId19"/>
        </w:object>
      </w:r>
    </w:p>
    <w:p w14:paraId="20C94C72" w14:textId="77777777" w:rsidR="00E55A51" w:rsidRPr="00E55A51" w:rsidRDefault="00E55A51" w:rsidP="00E55A51">
      <w:pPr>
        <w:tabs>
          <w:tab w:val="left" w:pos="284"/>
          <w:tab w:val="left" w:pos="567"/>
        </w:tabs>
        <w:spacing w:before="240" w:after="0" w:line="276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2.  Riješite sustav metodom supstitucije.</w:t>
      </w:r>
    </w:p>
    <w:p w14:paraId="658686C1" w14:textId="77777777" w:rsidR="00E55A51" w:rsidRPr="00E55A51" w:rsidRDefault="00E55A51" w:rsidP="00E55A51">
      <w:pPr>
        <w:tabs>
          <w:tab w:val="left" w:pos="284"/>
          <w:tab w:val="left" w:pos="567"/>
        </w:tabs>
        <w:spacing w:after="200" w:line="240" w:lineRule="auto"/>
        <w:ind w:left="284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6"/>
        </w:rPr>
        <w:object w:dxaOrig="999" w:dyaOrig="620" w14:anchorId="2CEACFF8">
          <v:shape id="_x0000_i1032" type="#_x0000_t75" style="width:48.75pt;height:31.5pt" o:ole="">
            <v:imagedata r:id="rId20" o:title=""/>
          </v:shape>
          <o:OLEObject Type="Embed" ProgID="Equation.DSMT4" ShapeID="_x0000_i1032" DrawAspect="Content" ObjectID="_1693492809" r:id="rId21"/>
        </w:object>
      </w:r>
    </w:p>
    <w:p w14:paraId="74EC960B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>Primjer 2:  :</w:t>
      </w:r>
      <w:r w:rsidRPr="00E55A51">
        <w:rPr>
          <w:rFonts w:ascii="Calibri" w:eastAsia="Calibri" w:hAnsi="Calibri" w:cs="Calibri"/>
        </w:rPr>
        <w:t xml:space="preserve"> Lista za samoprocjenu 1 (Prilog B)</w:t>
      </w:r>
    </w:p>
    <w:p w14:paraId="33450E78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Tvrdnje:</w:t>
      </w:r>
    </w:p>
    <w:p w14:paraId="7B48EFC6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Metodom supstitucije rješavam zadatke u kojima postoji nepoznanica s koeficijentom 1.</w:t>
      </w:r>
    </w:p>
    <w:p w14:paraId="38238B7F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Metodom supstitucije rješavam zadatke u kojima ne postoji nepoznanica s koeficijentom 1, ali postoji nepoznanica s koeficijentom – 1. </w:t>
      </w:r>
    </w:p>
    <w:p w14:paraId="46AB57AF" w14:textId="77777777" w:rsidR="00E55A51" w:rsidRPr="00E55A51" w:rsidRDefault="00E55A51" w:rsidP="00E55A51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>Metodom supstitucije rješavam zadatke u kojima ne postoji nepoznanica s koeficijentom 1 ili  – 1.</w:t>
      </w:r>
    </w:p>
    <w:p w14:paraId="364FB888" w14:textId="77777777" w:rsidR="00E55A51" w:rsidRPr="00E55A51" w:rsidRDefault="00E55A51" w:rsidP="00E55A51">
      <w:pPr>
        <w:spacing w:after="200" w:line="240" w:lineRule="auto"/>
        <w:rPr>
          <w:rFonts w:ascii="Calibri" w:eastAsia="Calibri" w:hAnsi="Calibri" w:cs="Calibri"/>
          <w:b/>
        </w:rPr>
      </w:pPr>
    </w:p>
    <w:p w14:paraId="2B66F8B9" w14:textId="77777777" w:rsidR="00E55A51" w:rsidRPr="00E55A51" w:rsidRDefault="00E55A51" w:rsidP="00E55A51">
      <w:pPr>
        <w:spacing w:after="200" w:line="240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  <w:b/>
        </w:rPr>
        <w:t>Vrednovanje za učenje</w:t>
      </w:r>
    </w:p>
    <w:p w14:paraId="28609757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1:  </w:t>
      </w:r>
      <w:r w:rsidRPr="00E55A51">
        <w:rPr>
          <w:rFonts w:ascii="Calibri" w:eastAsia="Calibri" w:hAnsi="Calibri" w:cs="Calibri"/>
        </w:rPr>
        <w:t>Kviz (Prilog D)</w:t>
      </w:r>
    </w:p>
    <w:p w14:paraId="1C9ABF0C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Tvrdnje:</w:t>
      </w:r>
    </w:p>
    <w:p w14:paraId="779FEC0C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Myriad Pro"/>
          <w:color w:val="000000"/>
        </w:rPr>
        <w:t>Supstituirati znači zamijeniti.</w:t>
      </w:r>
      <w:r w:rsidRPr="00E55A51">
        <w:rPr>
          <w:rFonts w:ascii="Calibri" w:eastAsia="Calibri" w:hAnsi="Calibri" w:cs="Myriad Pro"/>
          <w:b/>
          <w:bCs/>
          <w:color w:val="000000"/>
        </w:rPr>
        <w:t xml:space="preserve"> </w:t>
      </w:r>
    </w:p>
    <w:p w14:paraId="4D2F8D82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Pri rješavanju sustava </w:t>
      </w:r>
      <w:r w:rsidRPr="00E55A51">
        <w:rPr>
          <w:rFonts w:ascii="Calibri" w:eastAsia="Calibri" w:hAnsi="Calibri" w:cs="Calibri"/>
          <w:position w:val="-24"/>
        </w:rPr>
        <w:object w:dxaOrig="1020" w:dyaOrig="600" w14:anchorId="4739318A">
          <v:shape id="_x0000_i1033" type="#_x0000_t75" style="width:49.5pt;height:30pt" o:ole="">
            <v:imagedata r:id="rId22" o:title=""/>
          </v:shape>
          <o:OLEObject Type="Embed" ProgID="Equation.DSMT4" ShapeID="_x0000_i1033" DrawAspect="Content" ObjectID="_1693492810" r:id="rId23"/>
        </w:object>
      </w:r>
      <w:r w:rsidRPr="00E55A51">
        <w:rPr>
          <w:rFonts w:ascii="Calibri" w:eastAsia="Calibri" w:hAnsi="Calibri" w:cs="Calibri"/>
        </w:rPr>
        <w:t xml:space="preserve"> najpogodnije je iz 2. jednadžbe izraziti nepoznanicu </w:t>
      </w:r>
      <w:r w:rsidRPr="00E55A51">
        <w:rPr>
          <w:rFonts w:ascii="Calibri" w:eastAsia="Calibri" w:hAnsi="Calibri" w:cs="Calibri"/>
          <w:i/>
          <w:iCs/>
        </w:rPr>
        <w:t>y</w:t>
      </w:r>
      <w:r w:rsidRPr="00E55A51">
        <w:rPr>
          <w:rFonts w:ascii="Calibri" w:eastAsia="Calibri" w:hAnsi="Calibri" w:cs="Calibri"/>
        </w:rPr>
        <w:t xml:space="preserve"> preko nepoznanice </w:t>
      </w:r>
      <w:r w:rsidRPr="00E55A51">
        <w:rPr>
          <w:rFonts w:ascii="Calibri" w:eastAsia="Calibri" w:hAnsi="Calibri" w:cs="Calibri"/>
          <w:i/>
          <w:iCs/>
        </w:rPr>
        <w:t>x</w:t>
      </w:r>
      <w:r w:rsidRPr="00E55A51">
        <w:rPr>
          <w:rFonts w:ascii="Calibri" w:eastAsia="Calibri" w:hAnsi="Calibri" w:cs="Calibri"/>
        </w:rPr>
        <w:t>.</w:t>
      </w:r>
    </w:p>
    <w:p w14:paraId="34548586" w14:textId="77777777" w:rsidR="00E55A51" w:rsidRPr="00E55A51" w:rsidRDefault="00E55A51" w:rsidP="00E55A51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Pri rješavanju sustava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782E49CE">
          <v:shape id="_x0000_i1034" type="#_x0000_t75" style="width:56.25pt;height:31.5pt" o:ole="">
            <v:imagedata r:id="rId24" o:title=""/>
          </v:shape>
          <o:OLEObject Type="Embed" ProgID="Equation.DSMT4" ShapeID="_x0000_i1034" DrawAspect="Content" ObjectID="_1693492811" r:id="rId25"/>
        </w:object>
      </w:r>
      <w:r w:rsidRPr="00E55A51">
        <w:rPr>
          <w:rFonts w:ascii="Calibri" w:eastAsia="Calibri" w:hAnsi="Calibri" w:cs="Calibri"/>
        </w:rPr>
        <w:t xml:space="preserve"> najpogodnije je iz 1. jednadžbe izraziti nepoznanicu </w:t>
      </w:r>
      <w:r w:rsidRPr="00E55A51">
        <w:rPr>
          <w:rFonts w:ascii="Calibri" w:eastAsia="Calibri" w:hAnsi="Calibri" w:cs="Calibri"/>
          <w:i/>
          <w:iCs/>
        </w:rPr>
        <w:t>x</w:t>
      </w:r>
      <w:r w:rsidRPr="00E55A51">
        <w:rPr>
          <w:rFonts w:ascii="Calibri" w:eastAsia="Calibri" w:hAnsi="Calibri" w:cs="Calibri"/>
        </w:rPr>
        <w:t xml:space="preserve"> preko nepoznanice </w:t>
      </w:r>
      <w:r w:rsidRPr="00E55A51">
        <w:rPr>
          <w:rFonts w:ascii="Calibri" w:eastAsia="Calibri" w:hAnsi="Calibri" w:cs="Calibri"/>
          <w:i/>
          <w:iCs/>
        </w:rPr>
        <w:t>y</w:t>
      </w:r>
      <w:r w:rsidRPr="00E55A51">
        <w:rPr>
          <w:rFonts w:ascii="Calibri" w:eastAsia="Calibri" w:hAnsi="Calibri" w:cs="Calibri"/>
        </w:rPr>
        <w:t>.</w:t>
      </w:r>
    </w:p>
    <w:p w14:paraId="29934298" w14:textId="77777777" w:rsidR="00E55A51" w:rsidRPr="00E55A51" w:rsidRDefault="00E55A51" w:rsidP="00E55A51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6E7DB0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Zadatak:</w:t>
      </w:r>
    </w:p>
    <w:p w14:paraId="56D892D1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Riješite sustav metodom supstitucije </w:t>
      </w:r>
      <w:r w:rsidRPr="00E55A51">
        <w:rPr>
          <w:rFonts w:ascii="Calibri" w:eastAsia="Calibri" w:hAnsi="Calibri" w:cs="Calibri"/>
          <w:position w:val="-24"/>
        </w:rPr>
        <w:object w:dxaOrig="1140" w:dyaOrig="600" w14:anchorId="22D25967">
          <v:shape id="_x0000_i1035" type="#_x0000_t75" style="width:55.5pt;height:30pt" o:ole="">
            <v:imagedata r:id="rId12" o:title=""/>
          </v:shape>
          <o:OLEObject Type="Embed" ProgID="Equation.DSMT4" ShapeID="_x0000_i1035" DrawAspect="Content" ObjectID="_1693492812" r:id="rId26"/>
        </w:object>
      </w:r>
    </w:p>
    <w:p w14:paraId="4D853983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  <w:b/>
        </w:rPr>
      </w:pPr>
      <w:r w:rsidRPr="00E55A51">
        <w:rPr>
          <w:rFonts w:ascii="Calibri" w:eastAsia="Calibri" w:hAnsi="Calibri" w:cs="Calibri"/>
        </w:rPr>
        <w:t xml:space="preserve"> </w:t>
      </w:r>
    </w:p>
    <w:p w14:paraId="0AFC2B6A" w14:textId="77777777" w:rsidR="00E55A51" w:rsidRPr="00E55A51" w:rsidRDefault="00E55A51" w:rsidP="00E55A51">
      <w:pPr>
        <w:spacing w:after="20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  <w:b/>
        </w:rPr>
        <w:t xml:space="preserve">Primjer 2:  </w:t>
      </w:r>
      <w:r w:rsidRPr="00E55A51">
        <w:rPr>
          <w:rFonts w:ascii="Calibri" w:eastAsia="Calibri" w:hAnsi="Calibri" w:cs="Calibri"/>
        </w:rPr>
        <w:t>Izlazna kartica</w:t>
      </w:r>
    </w:p>
    <w:p w14:paraId="071A264D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Učenici odgovaraju na postavljena pitanja na listić papira.</w:t>
      </w:r>
    </w:p>
    <w:p w14:paraId="113C1292" w14:textId="77777777" w:rsidR="00E55A51" w:rsidRPr="00E55A51" w:rsidRDefault="00E55A51" w:rsidP="00E55A51">
      <w:pPr>
        <w:spacing w:after="0" w:line="276" w:lineRule="auto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Riješite sustave metodom supstitucije.</w:t>
      </w:r>
    </w:p>
    <w:p w14:paraId="48A1202A" w14:textId="77777777" w:rsidR="00E55A51" w:rsidRPr="00E55A51" w:rsidRDefault="00E55A51" w:rsidP="00E55A51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  <w:sectPr w:rsidR="00E55A51" w:rsidRPr="00E55A51" w:rsidSect="00145E33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  <w:r w:rsidRPr="00E55A51">
        <w:rPr>
          <w:rFonts w:ascii="Calibri" w:eastAsia="Calibri" w:hAnsi="Calibri" w:cs="Calibri"/>
        </w:rPr>
        <w:t>a)</w: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  <w:position w:val="-26"/>
        </w:rPr>
        <w:object w:dxaOrig="1140" w:dyaOrig="620" w14:anchorId="7ABC77BE">
          <v:shape id="_x0000_i1036" type="#_x0000_t75" style="width:55.5pt;height:31.5pt" o:ole="">
            <v:imagedata r:id="rId27" o:title=""/>
          </v:shape>
          <o:OLEObject Type="Embed" ProgID="Equation.DSMT4" ShapeID="_x0000_i1036" DrawAspect="Content" ObjectID="_1693492813" r:id="rId28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26"/>
        </w:rPr>
        <w:object w:dxaOrig="1160" w:dyaOrig="620" w14:anchorId="2B4A9E20">
          <v:shape id="_x0000_i1037" type="#_x0000_t75" style="width:56.25pt;height:31.5pt" o:ole="">
            <v:imagedata r:id="rId29" o:title=""/>
          </v:shape>
          <o:OLEObject Type="Embed" ProgID="Equation.DSMT4" ShapeID="_x0000_i1037" DrawAspect="Content" ObjectID="_1693492814" r:id="rId30"/>
        </w:object>
      </w:r>
      <w:r w:rsidRPr="00E55A51">
        <w:rPr>
          <w:rFonts w:ascii="Calibri" w:eastAsia="Calibri" w:hAnsi="Calibri" w:cs="Calibri"/>
        </w:rPr>
        <w:tab/>
      </w:r>
    </w:p>
    <w:p w14:paraId="685BBCC7" w14:textId="77777777" w:rsidR="00E55A51" w:rsidRPr="00E55A51" w:rsidRDefault="00E55A51" w:rsidP="00E55A51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266101C" w14:textId="77777777" w:rsidR="00E55A51" w:rsidRPr="00E55A51" w:rsidRDefault="00E55A51" w:rsidP="00E55A5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Riješite sustave metodom supstitucije. Svakom dobivenom uređenom paru pridružite točku koordinatne ravnine, sve točke redom spojite dužinama te tako dobivenom liku odredite </w:t>
      </w:r>
      <w:proofErr w:type="spellStart"/>
      <w:r w:rsidRPr="00E55A51">
        <w:rPr>
          <w:rFonts w:ascii="Calibri" w:eastAsia="Calibri" w:hAnsi="Calibri" w:cs="Calibri"/>
        </w:rPr>
        <w:t>osnosimetričnu</w:t>
      </w:r>
      <w:proofErr w:type="spellEnd"/>
      <w:r w:rsidRPr="00E55A51">
        <w:rPr>
          <w:rFonts w:ascii="Calibri" w:eastAsia="Calibri" w:hAnsi="Calibri" w:cs="Calibri"/>
        </w:rPr>
        <w:t xml:space="preserve"> sliku u odnosu na os apscisa. </w:t>
      </w:r>
    </w:p>
    <w:p w14:paraId="4084D8A4" w14:textId="77777777" w:rsidR="00E55A51" w:rsidRPr="00E55A51" w:rsidRDefault="00E55A51" w:rsidP="00E55A5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tbl>
      <w:tblPr>
        <w:tblStyle w:val="Reetkatablice"/>
        <w:tblW w:w="9710" w:type="dxa"/>
        <w:tblCellSpacing w:w="20" w:type="dxa"/>
        <w:tblInd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shd w:val="clear" w:color="auto" w:fill="E2EFD9"/>
        <w:tblLook w:val="04A0" w:firstRow="1" w:lastRow="0" w:firstColumn="1" w:lastColumn="0" w:noHBand="0" w:noVBand="1"/>
      </w:tblPr>
      <w:tblGrid>
        <w:gridCol w:w="1943"/>
        <w:gridCol w:w="1933"/>
        <w:gridCol w:w="1932"/>
        <w:gridCol w:w="1933"/>
        <w:gridCol w:w="1969"/>
      </w:tblGrid>
      <w:tr w:rsidR="00E55A51" w:rsidRPr="00E55A51" w14:paraId="18F69F3A" w14:textId="77777777" w:rsidTr="00E55A51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4377D695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a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999" w:dyaOrig="600" w14:anchorId="68A0ECE4">
                <v:shape id="_x0000_i1038" type="#_x0000_t75" style="width:48.75pt;height:30pt" o:ole="">
                  <v:imagedata r:id="rId31" o:title=""/>
                </v:shape>
                <o:OLEObject Type="Embed" ProgID="Equation.DSMT4" ShapeID="_x0000_i1038" DrawAspect="Content" ObjectID="_1693492815" r:id="rId32"/>
              </w:object>
            </w:r>
          </w:p>
          <w:p w14:paraId="676FE526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4AB6C689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00ACDAAC">
                <v:shape id="_x0000_i1039" type="#_x0000_t75" style="width:38.25pt;height:21pt" o:ole="">
                  <v:imagedata r:id="rId33" o:title=""/>
                </v:shape>
                <o:OLEObject Type="Embed" ProgID="Equation.DSMT4" ShapeID="_x0000_i1039" DrawAspect="Content" ObjectID="_1693492816" r:id="rId34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0EB468A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b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024DA4EC">
                <v:shape id="_x0000_i1040" type="#_x0000_t75" style="width:54.75pt;height:31.5pt" o:ole="">
                  <v:imagedata r:id="rId35" o:title=""/>
                </v:shape>
                <o:OLEObject Type="Embed" ProgID="Equation.DSMT4" ShapeID="_x0000_i1040" DrawAspect="Content" ObjectID="_1693492817" r:id="rId36"/>
              </w:object>
            </w:r>
          </w:p>
          <w:p w14:paraId="3CFE14FE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7A782D96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77BC9A32">
                <v:shape id="_x0000_i1041" type="#_x0000_t75" style="width:38.25pt;height:21pt" o:ole="">
                  <v:imagedata r:id="rId37" o:title=""/>
                </v:shape>
                <o:OLEObject Type="Embed" ProgID="Equation.DSMT4" ShapeID="_x0000_i1041" DrawAspect="Content" ObjectID="_1693492818" r:id="rId38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F79C11C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c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00" w:dyaOrig="620" w14:anchorId="197458CD">
                <v:shape id="_x0000_i1042" type="#_x0000_t75" style="width:44.25pt;height:31.5pt" o:ole="">
                  <v:imagedata r:id="rId39" o:title=""/>
                </v:shape>
                <o:OLEObject Type="Embed" ProgID="Equation.DSMT4" ShapeID="_x0000_i1042" DrawAspect="Content" ObjectID="_1693492819" r:id="rId40"/>
              </w:object>
            </w:r>
          </w:p>
          <w:p w14:paraId="2CF2457C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656078B1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1F7F7988">
                <v:shape id="_x0000_i1043" type="#_x0000_t75" style="width:38.25pt;height:21pt" o:ole="">
                  <v:imagedata r:id="rId41" o:title=""/>
                </v:shape>
                <o:OLEObject Type="Embed" ProgID="Equation.DSMT4" ShapeID="_x0000_i1043" DrawAspect="Content" ObjectID="_1693492820" r:id="rId42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4103058D" w14:textId="77777777" w:rsidR="00E55A51" w:rsidRPr="00E55A51" w:rsidRDefault="00E55A51" w:rsidP="00E55A51">
            <w:pPr>
              <w:jc w:val="both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d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78660DB3">
                <v:shape id="_x0000_i1044" type="#_x0000_t75" style="width:55.5pt;height:31.5pt" o:ole="">
                  <v:imagedata r:id="rId43" o:title=""/>
                </v:shape>
                <o:OLEObject Type="Embed" ProgID="Equation.DSMT4" ShapeID="_x0000_i1044" DrawAspect="Content" ObjectID="_1693492821" r:id="rId44"/>
              </w:object>
            </w:r>
          </w:p>
          <w:p w14:paraId="2BF8D79A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0473FF92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7E288E2D">
                <v:shape id="_x0000_i1045" type="#_x0000_t75" style="width:38.25pt;height:21pt" o:ole="">
                  <v:imagedata r:id="rId45" o:title=""/>
                </v:shape>
                <o:OLEObject Type="Embed" ProgID="Equation.DSMT4" ShapeID="_x0000_i1045" DrawAspect="Content" ObjectID="_1693492822" r:id="rId46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71204899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e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74E341D1">
                <v:shape id="_x0000_i1046" type="#_x0000_t75" style="width:55.5pt;height:31.5pt" o:ole="">
                  <v:imagedata r:id="rId47" o:title=""/>
                </v:shape>
                <o:OLEObject Type="Embed" ProgID="Equation.DSMT4" ShapeID="_x0000_i1046" DrawAspect="Content" ObjectID="_1693492823" r:id="rId48"/>
              </w:object>
            </w:r>
          </w:p>
          <w:p w14:paraId="7E8DF723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274EE6BD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4D60D74D">
                <v:shape id="_x0000_i1047" type="#_x0000_t75" style="width:38.25pt;height:21pt" o:ole="">
                  <v:imagedata r:id="rId49" o:title=""/>
                </v:shape>
                <o:OLEObject Type="Embed" ProgID="Equation.DSMT4" ShapeID="_x0000_i1047" DrawAspect="Content" ObjectID="_1693492824" r:id="rId50"/>
              </w:object>
            </w:r>
          </w:p>
        </w:tc>
      </w:tr>
      <w:tr w:rsidR="00E55A51" w:rsidRPr="00E55A51" w14:paraId="56F16972" w14:textId="77777777" w:rsidTr="00E55A51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4847413F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f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17307FDD">
                <v:shape id="_x0000_i1048" type="#_x0000_t75" style="width:49.5pt;height:31.5pt" o:ole="">
                  <v:imagedata r:id="rId51" o:title=""/>
                </v:shape>
                <o:OLEObject Type="Embed" ProgID="Equation.DSMT4" ShapeID="_x0000_i1048" DrawAspect="Content" ObjectID="_1693492825" r:id="rId52"/>
              </w:object>
            </w:r>
          </w:p>
          <w:p w14:paraId="709EEB2B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1BB0D64C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3AA6016D">
                <v:shape id="_x0000_i1049" type="#_x0000_t75" style="width:38.25pt;height:21pt" o:ole="">
                  <v:imagedata r:id="rId53" o:title=""/>
                </v:shape>
                <o:OLEObject Type="Embed" ProgID="Equation.DSMT4" ShapeID="_x0000_i1049" DrawAspect="Content" ObjectID="_1693492826" r:id="rId54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6A19D6E2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g)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140" w:dyaOrig="600" w14:anchorId="0D9178A9">
                <v:shape id="_x0000_i1050" type="#_x0000_t75" style="width:55.5pt;height:30pt" o:ole="">
                  <v:imagedata r:id="rId55" o:title=""/>
                </v:shape>
                <o:OLEObject Type="Embed" ProgID="Equation.DSMT4" ShapeID="_x0000_i1050" DrawAspect="Content" ObjectID="_1693492827" r:id="rId56"/>
              </w:object>
            </w:r>
          </w:p>
          <w:p w14:paraId="7C557B8F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76720685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20CE9881">
                <v:shape id="_x0000_i1051" type="#_x0000_t75" style="width:38.25pt;height:21pt" o:ole="">
                  <v:imagedata r:id="rId57" o:title=""/>
                </v:shape>
                <o:OLEObject Type="Embed" ProgID="Equation.DSMT4" ShapeID="_x0000_i1051" DrawAspect="Content" ObjectID="_1693492828" r:id="rId58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0F7119F9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h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30BD4DAD">
                <v:shape id="_x0000_i1052" type="#_x0000_t75" style="width:54.75pt;height:31.5pt" o:ole="">
                  <v:imagedata r:id="rId59" o:title=""/>
                </v:shape>
                <o:OLEObject Type="Embed" ProgID="Equation.DSMT4" ShapeID="_x0000_i1052" DrawAspect="Content" ObjectID="_1693492829" r:id="rId60"/>
              </w:object>
            </w:r>
          </w:p>
          <w:p w14:paraId="00FE3077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3295F1E4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6959C441">
                <v:shape id="_x0000_i1053" type="#_x0000_t75" style="width:38.25pt;height:21pt" o:ole="">
                  <v:imagedata r:id="rId61" o:title=""/>
                </v:shape>
                <o:OLEObject Type="Embed" ProgID="Equation.DSMT4" ShapeID="_x0000_i1053" DrawAspect="Content" ObjectID="_1693492830" r:id="rId62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3D6D7532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i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020" w:dyaOrig="600" w14:anchorId="33CAECB9">
                <v:shape id="_x0000_i1054" type="#_x0000_t75" style="width:49.5pt;height:30pt" o:ole="">
                  <v:imagedata r:id="rId63" o:title=""/>
                </v:shape>
                <o:OLEObject Type="Embed" ProgID="Equation.DSMT4" ShapeID="_x0000_i1054" DrawAspect="Content" ObjectID="_1693492831" r:id="rId64"/>
              </w:object>
            </w:r>
          </w:p>
          <w:p w14:paraId="2B35DB71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4C3038CB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0AE83965">
                <v:shape id="_x0000_i1055" type="#_x0000_t75" style="width:38.25pt;height:21pt" o:ole="">
                  <v:imagedata r:id="rId65" o:title=""/>
                </v:shape>
                <o:OLEObject Type="Embed" ProgID="Equation.DSMT4" ShapeID="_x0000_i1055" DrawAspect="Content" ObjectID="_1693492832" r:id="rId66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70FFAD2B" w14:textId="77777777" w:rsidR="00E55A51" w:rsidRPr="00E55A51" w:rsidRDefault="00E55A51" w:rsidP="00E55A51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j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340" w:dyaOrig="600" w14:anchorId="09EE9669">
                <v:shape id="_x0000_i1056" type="#_x0000_t75" style="width:65.25pt;height:30pt" o:ole="">
                  <v:imagedata r:id="rId67" o:title=""/>
                </v:shape>
                <o:OLEObject Type="Embed" ProgID="Equation.DSMT4" ShapeID="_x0000_i1056" DrawAspect="Content" ObjectID="_1693492833" r:id="rId68"/>
              </w:object>
            </w:r>
          </w:p>
          <w:p w14:paraId="1BA33A44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</w:p>
          <w:p w14:paraId="5FFF0F0E" w14:textId="77777777" w:rsidR="00E55A51" w:rsidRPr="00E55A51" w:rsidRDefault="00E55A51" w:rsidP="00E55A51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210CEEE5">
                <v:shape id="_x0000_i1057" type="#_x0000_t75" style="width:38.25pt;height:21pt" o:ole="">
                  <v:imagedata r:id="rId69" o:title=""/>
                </v:shape>
                <o:OLEObject Type="Embed" ProgID="Equation.DSMT4" ShapeID="_x0000_i1057" DrawAspect="Content" ObjectID="_1693492834" r:id="rId70"/>
              </w:object>
            </w:r>
          </w:p>
        </w:tc>
      </w:tr>
    </w:tbl>
    <w:p w14:paraId="066720B2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3D5DFDD1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59DF1AC2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26254FBB" wp14:editId="007084FD">
            <wp:extent cx="6120130" cy="3749675"/>
            <wp:effectExtent l="0" t="0" r="0" b="317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4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5A51">
        <w:rPr>
          <w:rFonts w:ascii="Calibri" w:eastAsia="Calibri" w:hAnsi="Calibri" w:cs="Calibri"/>
        </w:rPr>
        <w:br w:type="page"/>
      </w:r>
    </w:p>
    <w:p w14:paraId="5F126A87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Dodatni zadatci</w:t>
      </w:r>
    </w:p>
    <w:p w14:paraId="608DA604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1.  Riješite sustave metodom supstitucije.</w:t>
      </w:r>
    </w:p>
    <w:p w14:paraId="3526D3A7" w14:textId="77777777" w:rsidR="00E55A51" w:rsidRPr="00E55A51" w:rsidRDefault="00E55A51" w:rsidP="00E55A51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)   </w:t>
      </w:r>
      <w:r w:rsidRPr="00E55A51">
        <w:rPr>
          <w:rFonts w:ascii="Calibri" w:eastAsia="Calibri" w:hAnsi="Calibri" w:cs="Calibri"/>
          <w:position w:val="-56"/>
        </w:rPr>
        <w:object w:dxaOrig="859" w:dyaOrig="1240" w14:anchorId="08359C3D">
          <v:shape id="_x0000_i1058" type="#_x0000_t75" style="width:42pt;height:62.25pt" o:ole="">
            <v:imagedata r:id="rId72" o:title=""/>
          </v:shape>
          <o:OLEObject Type="Embed" ProgID="Equation.DSMT4" ShapeID="_x0000_i1058" DrawAspect="Content" ObjectID="_1693492835" r:id="rId73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56"/>
        </w:rPr>
        <w:object w:dxaOrig="999" w:dyaOrig="1240" w14:anchorId="0BB789DC">
          <v:shape id="_x0000_i1059" type="#_x0000_t75" style="width:48.75pt;height:62.25pt" o:ole="">
            <v:imagedata r:id="rId74" o:title=""/>
          </v:shape>
          <o:OLEObject Type="Embed" ProgID="Equation.DSMT4" ShapeID="_x0000_i1059" DrawAspect="Content" ObjectID="_1693492836" r:id="rId75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c) </w:t>
      </w:r>
      <w:r w:rsidRPr="00E55A51">
        <w:rPr>
          <w:rFonts w:ascii="Calibri" w:eastAsia="Calibri" w:hAnsi="Calibri" w:cs="Calibri"/>
          <w:position w:val="-56"/>
        </w:rPr>
        <w:object w:dxaOrig="1700" w:dyaOrig="1240" w14:anchorId="1B306B28">
          <v:shape id="_x0000_i1060" type="#_x0000_t75" style="width:83.25pt;height:62.25pt" o:ole="">
            <v:imagedata r:id="rId76" o:title=""/>
          </v:shape>
          <o:OLEObject Type="Embed" ProgID="Equation.DSMT4" ShapeID="_x0000_i1060" DrawAspect="Content" ObjectID="_1693492837" r:id="rId77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</w:p>
    <w:p w14:paraId="2D926C3C" w14:textId="77777777" w:rsidR="00E55A51" w:rsidRPr="00E55A51" w:rsidRDefault="00E55A51" w:rsidP="00E55A51">
      <w:pPr>
        <w:rPr>
          <w:rFonts w:ascii="Calibri" w:eastAsia="Calibri" w:hAnsi="Calibri" w:cs="Calibri"/>
        </w:rPr>
      </w:pPr>
    </w:p>
    <w:p w14:paraId="654F06F9" w14:textId="77777777" w:rsidR="00E55A51" w:rsidRPr="00E55A51" w:rsidRDefault="00E55A51" w:rsidP="00E55A51">
      <w:pPr>
        <w:rPr>
          <w:rFonts w:ascii="Calibri" w:eastAsia="Calibri" w:hAnsi="Calibri" w:cs="Times New Roman"/>
          <w:bCs/>
          <w:color w:val="000000"/>
        </w:rPr>
      </w:pPr>
    </w:p>
    <w:p w14:paraId="23CB5BBF" w14:textId="77777777" w:rsidR="00E55A51" w:rsidRPr="00E55A51" w:rsidRDefault="00E55A51" w:rsidP="00E55A51">
      <w:pPr>
        <w:rPr>
          <w:rFonts w:ascii="Calibri" w:eastAsia="Calibri" w:hAnsi="Calibri" w:cs="Times New Roman"/>
          <w:bCs/>
          <w:color w:val="000000"/>
        </w:rPr>
      </w:pPr>
    </w:p>
    <w:p w14:paraId="4B8B6755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t>Dopunski zadatci</w:t>
      </w:r>
    </w:p>
    <w:p w14:paraId="3E080384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AA9F65" wp14:editId="67B1DC74">
                <wp:simplePos x="0" y="0"/>
                <wp:positionH relativeFrom="column">
                  <wp:posOffset>399136</wp:posOffset>
                </wp:positionH>
                <wp:positionV relativeFrom="paragraph">
                  <wp:posOffset>252374</wp:posOffset>
                </wp:positionV>
                <wp:extent cx="821588" cy="251460"/>
                <wp:effectExtent l="0" t="0" r="0" b="0"/>
                <wp:wrapNone/>
                <wp:docPr id="10" name="Grupa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588" cy="251460"/>
                          <a:chOff x="0" y="0"/>
                          <a:chExt cx="821588" cy="251460"/>
                        </a:xfrm>
                      </wpg:grpSpPr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Slika 5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0118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773BFD4" id="Grupa 10" o:spid="_x0000_s1026" style="position:absolute;margin-left:31.45pt;margin-top:19.85pt;width:64.7pt;height:19.8pt;z-index:251659264" coordsize="8215,25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">
                <v:shape id="Slika 4" o:spid="_x0000_s1027" type="#_x0000_t75" style="position:absolute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">
                  <v:imagedata r:id="rId79" o:title=""/>
                </v:shape>
                <v:shape id="Slika 5" o:spid="_x0000_s1028" type="#_x0000_t75" style="position:absolute;left:4901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">
                  <v:imagedata r:id="rId79" o:title="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 xml:space="preserve">1. </w:t>
      </w:r>
      <w:r w:rsidRPr="00E55A51">
        <w:rPr>
          <w:rFonts w:ascii="Calibri" w:eastAsia="Calibri" w:hAnsi="Calibri" w:cs="Times New Roman"/>
          <w:bCs/>
          <w:color w:val="000000"/>
        </w:rPr>
        <w:tab/>
        <w:t>Postavite sustav jednadžbi i riješite ga metodom supstitucije.</w:t>
      </w:r>
    </w:p>
    <w:p w14:paraId="547BBE69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D632FC6" wp14:editId="512C8C68">
                <wp:simplePos x="0" y="0"/>
                <wp:positionH relativeFrom="column">
                  <wp:posOffset>399136</wp:posOffset>
                </wp:positionH>
                <wp:positionV relativeFrom="paragraph">
                  <wp:posOffset>178765</wp:posOffset>
                </wp:positionV>
                <wp:extent cx="1940102" cy="494030"/>
                <wp:effectExtent l="0" t="0" r="3175" b="0"/>
                <wp:wrapNone/>
                <wp:docPr id="11" name="Grupa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0102" cy="494030"/>
                          <a:chOff x="0" y="0"/>
                          <a:chExt cx="1940102" cy="494030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44622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7783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81930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19237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Slika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56545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2C5817F" id="Grupa 11" o:spid="_x0000_s1026" style="position:absolute;margin-left:31.45pt;margin-top:14.1pt;width:152.75pt;height:38.9pt;z-index:251660288" coordsize="19401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">
                <v:shape id="Slika 3" o:spid="_x0000_s1027" type="#_x0000_t75" style="position:absolute;left:4462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">
                  <v:imagedata r:id="rId81" o:title="" croptop="36099f" cropleft="3277f" cropright="39921f"/>
                </v:shape>
                <v:shape id="Slika 6" o:spid="_x0000_s1028" type="#_x0000_t75" style="position:absolute;top:877;width:3314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">
                  <v:imagedata r:id="rId79" o:title=""/>
                </v:shape>
                <v:shape id="Slika 7" o:spid="_x0000_s1029" type="#_x0000_t75" style="position:absolute;left:8193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">
                  <v:imagedata r:id="rId81" o:title="" croptop="36099f" cropleft="3277f" cropright="39921f"/>
                </v:shape>
                <v:shape id="Slika 8" o:spid="_x0000_s1030" type="#_x0000_t75" style="position:absolute;left:11923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">
                  <v:imagedata r:id="rId81" o:title="" croptop="36099f" cropleft="3277f" cropright="39921f"/>
                </v:shape>
                <v:shape id="Slika 9" o:spid="_x0000_s1031" type="#_x0000_t75" style="position:absolute;left:15654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">
                  <v:imagedata r:id="rId81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   = 6</w:t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2A44ABB8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+          +          +        =  11</w:t>
      </w:r>
    </w:p>
    <w:p w14:paraId="277C8910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6FA2EEC5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8AEF21A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>2.</w:t>
      </w:r>
      <w:r w:rsidRPr="00E55A51">
        <w:rPr>
          <w:rFonts w:ascii="Calibri" w:eastAsia="Calibri" w:hAnsi="Calibri" w:cs="Times New Roman"/>
          <w:bCs/>
          <w:color w:val="000000"/>
        </w:rPr>
        <w:tab/>
        <w:t>Riješite sustave metodom supstitucije, a zatim u tablicu upišite odgovarajuće slovo ispod uređenog para.</w:t>
      </w:r>
    </w:p>
    <w:tbl>
      <w:tblPr>
        <w:tblStyle w:val="Reetkatablice"/>
        <w:tblW w:w="0" w:type="auto"/>
        <w:tblInd w:w="0" w:type="dxa"/>
        <w:tblBorders>
          <w:top w:val="wave" w:sz="6" w:space="0" w:color="auto"/>
          <w:left w:val="wave" w:sz="6" w:space="0" w:color="auto"/>
          <w:bottom w:val="wave" w:sz="6" w:space="0" w:color="auto"/>
          <w:right w:val="wave" w:sz="6" w:space="0" w:color="auto"/>
          <w:insideH w:val="wave" w:sz="6" w:space="0" w:color="auto"/>
          <w:insideV w:val="wave" w:sz="6" w:space="0" w:color="auto"/>
        </w:tblBorders>
        <w:tblLook w:val="04A0" w:firstRow="1" w:lastRow="0" w:firstColumn="1" w:lastColumn="0" w:noHBand="0" w:noVBand="1"/>
      </w:tblPr>
      <w:tblGrid>
        <w:gridCol w:w="2996"/>
        <w:gridCol w:w="3007"/>
        <w:gridCol w:w="3009"/>
      </w:tblGrid>
      <w:tr w:rsidR="00E55A51" w:rsidRPr="00E55A51" w14:paraId="71283755" w14:textId="77777777" w:rsidTr="00E55A51">
        <w:trPr>
          <w:trHeight w:val="841"/>
        </w:trPr>
        <w:tc>
          <w:tcPr>
            <w:tcW w:w="3192" w:type="dxa"/>
            <w:shd w:val="clear" w:color="auto" w:fill="FFF2CC"/>
            <w:vAlign w:val="center"/>
          </w:tcPr>
          <w:p w14:paraId="4A8AB712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J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2B8B93C8">
                <v:shape id="_x0000_i1061" type="#_x0000_t75" style="width:49.5pt;height:31.5pt" o:ole="">
                  <v:imagedata r:id="rId82" o:title=""/>
                </v:shape>
                <o:OLEObject Type="Embed" ProgID="Equation.DSMT4" ShapeID="_x0000_i1061" DrawAspect="Content" ObjectID="_1693492838" r:id="rId83"/>
              </w:object>
            </w:r>
          </w:p>
        </w:tc>
        <w:tc>
          <w:tcPr>
            <w:tcW w:w="3192" w:type="dxa"/>
            <w:shd w:val="clear" w:color="auto" w:fill="E2EFD9"/>
            <w:vAlign w:val="center"/>
          </w:tcPr>
          <w:p w14:paraId="469E0F65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M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24B1269E">
                <v:shape id="_x0000_i1062" type="#_x0000_t75" style="width:54.75pt;height:31.5pt" o:ole="">
                  <v:imagedata r:id="rId84" o:title=""/>
                </v:shape>
                <o:OLEObject Type="Embed" ProgID="Equation.DSMT4" ShapeID="_x0000_i1062" DrawAspect="Content" ObjectID="_1693492839" r:id="rId85"/>
              </w:object>
            </w:r>
          </w:p>
        </w:tc>
        <w:tc>
          <w:tcPr>
            <w:tcW w:w="3194" w:type="dxa"/>
            <w:shd w:val="clear" w:color="auto" w:fill="FBE4D5"/>
            <w:vAlign w:val="center"/>
          </w:tcPr>
          <w:p w14:paraId="38C17813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Z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3B232F66">
                <v:shape id="_x0000_i1063" type="#_x0000_t75" style="width:49.5pt;height:31.5pt" o:ole="">
                  <v:imagedata r:id="rId86" o:title=""/>
                </v:shape>
                <o:OLEObject Type="Embed" ProgID="Equation.DSMT4" ShapeID="_x0000_i1063" DrawAspect="Content" ObjectID="_1693492840" r:id="rId87"/>
              </w:object>
            </w:r>
          </w:p>
        </w:tc>
      </w:tr>
      <w:tr w:rsidR="00E55A51" w:rsidRPr="00E55A51" w14:paraId="78984B22" w14:textId="77777777" w:rsidTr="00E55A51">
        <w:trPr>
          <w:trHeight w:val="841"/>
        </w:trPr>
        <w:tc>
          <w:tcPr>
            <w:tcW w:w="3192" w:type="dxa"/>
            <w:shd w:val="clear" w:color="auto" w:fill="DEEAF6"/>
            <w:vAlign w:val="center"/>
          </w:tcPr>
          <w:p w14:paraId="2EDFAE31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A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4FDE3824">
                <v:shape id="_x0000_i1064" type="#_x0000_t75" style="width:48.75pt;height:31.5pt" o:ole="">
                  <v:imagedata r:id="rId88" o:title=""/>
                </v:shape>
                <o:OLEObject Type="Embed" ProgID="Equation.DSMT4" ShapeID="_x0000_i1064" DrawAspect="Content" ObjectID="_1693492841" r:id="rId89"/>
              </w:object>
            </w:r>
          </w:p>
        </w:tc>
        <w:tc>
          <w:tcPr>
            <w:tcW w:w="3192" w:type="dxa"/>
            <w:shd w:val="clear" w:color="auto" w:fill="EDEDED"/>
            <w:vAlign w:val="center"/>
          </w:tcPr>
          <w:p w14:paraId="562A6072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N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1B1C9FFC">
                <v:shape id="_x0000_i1065" type="#_x0000_t75" style="width:48.75pt;height:31.5pt" o:ole="">
                  <v:imagedata r:id="rId90" o:title=""/>
                </v:shape>
                <o:OLEObject Type="Embed" ProgID="Equation.DSMT4" ShapeID="_x0000_i1065" DrawAspect="Content" ObjectID="_1693492842" r:id="rId91"/>
              </w:object>
            </w:r>
          </w:p>
        </w:tc>
        <w:tc>
          <w:tcPr>
            <w:tcW w:w="3194" w:type="dxa"/>
            <w:shd w:val="clear" w:color="auto" w:fill="DCFDFE"/>
            <w:vAlign w:val="center"/>
          </w:tcPr>
          <w:p w14:paraId="32C2DCAB" w14:textId="77777777" w:rsidR="00E55A51" w:rsidRPr="00E55A51" w:rsidRDefault="00E55A51" w:rsidP="00E55A51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E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34325765">
                <v:shape id="_x0000_i1066" type="#_x0000_t75" style="width:54.75pt;height:31.5pt" o:ole="">
                  <v:imagedata r:id="rId92" o:title=""/>
                </v:shape>
                <o:OLEObject Type="Embed" ProgID="Equation.DSMT4" ShapeID="_x0000_i1066" DrawAspect="Content" ObjectID="_1693492843" r:id="rId93"/>
              </w:object>
            </w: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       </w:t>
            </w:r>
          </w:p>
        </w:tc>
      </w:tr>
    </w:tbl>
    <w:p w14:paraId="05874E57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1267"/>
        <w:gridCol w:w="1294"/>
        <w:gridCol w:w="1293"/>
        <w:gridCol w:w="1312"/>
        <w:gridCol w:w="1312"/>
        <w:gridCol w:w="1293"/>
        <w:gridCol w:w="1268"/>
      </w:tblGrid>
      <w:tr w:rsidR="00E55A51" w:rsidRPr="00E55A51" w14:paraId="760AA57C" w14:textId="77777777" w:rsidTr="006E1CF1">
        <w:trPr>
          <w:trHeight w:val="753"/>
        </w:trPr>
        <w:tc>
          <w:tcPr>
            <w:tcW w:w="1267" w:type="dxa"/>
            <w:vAlign w:val="center"/>
          </w:tcPr>
          <w:p w14:paraId="32D5242A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0A4F9729">
                <v:shape id="_x0000_i1067" type="#_x0000_t75" style="width:33.75pt;height:18pt" o:ole="">
                  <v:imagedata r:id="rId94" o:title=""/>
                </v:shape>
                <o:OLEObject Type="Embed" ProgID="Equation.DSMT4" ShapeID="_x0000_i1067" DrawAspect="Content" ObjectID="_1693492844" r:id="rId95"/>
              </w:object>
            </w:r>
          </w:p>
        </w:tc>
        <w:tc>
          <w:tcPr>
            <w:tcW w:w="1294" w:type="dxa"/>
            <w:vAlign w:val="center"/>
          </w:tcPr>
          <w:p w14:paraId="35D940D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2A66AEBA">
                <v:shape id="_x0000_i1068" type="#_x0000_t75" style="width:39pt;height:18pt" o:ole="">
                  <v:imagedata r:id="rId96" o:title=""/>
                </v:shape>
                <o:OLEObject Type="Embed" ProgID="Equation.DSMT4" ShapeID="_x0000_i1068" DrawAspect="Content" ObjectID="_1693492845" r:id="rId97"/>
              </w:object>
            </w:r>
          </w:p>
        </w:tc>
        <w:tc>
          <w:tcPr>
            <w:tcW w:w="1293" w:type="dxa"/>
            <w:vAlign w:val="center"/>
          </w:tcPr>
          <w:p w14:paraId="6A98586E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39" w:dyaOrig="360" w14:anchorId="4049DD34">
                <v:shape id="_x0000_i1069" type="#_x0000_t75" style="width:33pt;height:18pt" o:ole="">
                  <v:imagedata r:id="rId98" o:title=""/>
                </v:shape>
                <o:OLEObject Type="Embed" ProgID="Equation.DSMT4" ShapeID="_x0000_i1069" DrawAspect="Content" ObjectID="_1693492846" r:id="rId99"/>
              </w:object>
            </w:r>
          </w:p>
        </w:tc>
        <w:tc>
          <w:tcPr>
            <w:tcW w:w="1312" w:type="dxa"/>
            <w:vAlign w:val="center"/>
          </w:tcPr>
          <w:p w14:paraId="7185713D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6CB7E03D">
                <v:shape id="_x0000_i1070" type="#_x0000_t75" style="width:39pt;height:18pt" o:ole="">
                  <v:imagedata r:id="rId100" o:title=""/>
                </v:shape>
                <o:OLEObject Type="Embed" ProgID="Equation.DSMT4" ShapeID="_x0000_i1070" DrawAspect="Content" ObjectID="_1693492847" r:id="rId101"/>
              </w:object>
            </w:r>
          </w:p>
        </w:tc>
        <w:tc>
          <w:tcPr>
            <w:tcW w:w="1312" w:type="dxa"/>
            <w:vAlign w:val="center"/>
          </w:tcPr>
          <w:p w14:paraId="275625FA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652287E2">
                <v:shape id="_x0000_i1071" type="#_x0000_t75" style="width:33.75pt;height:18pt" o:ole="">
                  <v:imagedata r:id="rId102" o:title=""/>
                </v:shape>
                <o:OLEObject Type="Embed" ProgID="Equation.DSMT4" ShapeID="_x0000_i1071" DrawAspect="Content" ObjectID="_1693492848" r:id="rId103"/>
              </w:object>
            </w:r>
          </w:p>
        </w:tc>
        <w:tc>
          <w:tcPr>
            <w:tcW w:w="1293" w:type="dxa"/>
            <w:vAlign w:val="center"/>
          </w:tcPr>
          <w:p w14:paraId="2EFBA23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520" w:dyaOrig="360" w14:anchorId="78C3CF87">
                <v:shape id="_x0000_i1072" type="#_x0000_t75" style="width:26.25pt;height:18pt" o:ole="">
                  <v:imagedata r:id="rId104" o:title=""/>
                </v:shape>
                <o:OLEObject Type="Embed" ProgID="Equation.DSMT4" ShapeID="_x0000_i1072" DrawAspect="Content" ObjectID="_1693492849" r:id="rId105"/>
              </w:object>
            </w:r>
          </w:p>
        </w:tc>
        <w:tc>
          <w:tcPr>
            <w:tcW w:w="1268" w:type="dxa"/>
            <w:vAlign w:val="center"/>
          </w:tcPr>
          <w:p w14:paraId="0689F863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0AFD5380">
                <v:shape id="_x0000_i1073" type="#_x0000_t75" style="width:39pt;height:18pt" o:ole="">
                  <v:imagedata r:id="rId96" o:title=""/>
                </v:shape>
                <o:OLEObject Type="Embed" ProgID="Equation.DSMT4" ShapeID="_x0000_i1073" DrawAspect="Content" ObjectID="_1693492850" r:id="rId106"/>
              </w:object>
            </w:r>
          </w:p>
        </w:tc>
      </w:tr>
      <w:tr w:rsidR="00E55A51" w:rsidRPr="00E55A51" w14:paraId="350B9BC1" w14:textId="77777777" w:rsidTr="006E1CF1">
        <w:trPr>
          <w:trHeight w:val="550"/>
        </w:trPr>
        <w:tc>
          <w:tcPr>
            <w:tcW w:w="1267" w:type="dxa"/>
          </w:tcPr>
          <w:p w14:paraId="117B76BE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4" w:type="dxa"/>
          </w:tcPr>
          <w:p w14:paraId="488711B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00BE95C3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2A8400E1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25228392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381E3020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68" w:type="dxa"/>
          </w:tcPr>
          <w:p w14:paraId="792900AB" w14:textId="77777777" w:rsidR="00E55A51" w:rsidRPr="00E55A51" w:rsidRDefault="00E55A51" w:rsidP="00E55A51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196309DE" w14:textId="77777777" w:rsidR="00E55A51" w:rsidRPr="00E55A51" w:rsidRDefault="00E55A51" w:rsidP="00E55A51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77E3975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</w:p>
    <w:p w14:paraId="106EECA3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</w:p>
    <w:p w14:paraId="0A78E65C" w14:textId="77777777" w:rsidR="00E55A51" w:rsidRPr="00E55A51" w:rsidRDefault="00E55A51" w:rsidP="00E55A51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5B2A134A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832DCBD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35134494" wp14:editId="3F3AB097">
            <wp:extent cx="6120130" cy="3860165"/>
            <wp:effectExtent l="0" t="0" r="0" b="6985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86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B3D37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2B7838E1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datnih zadataka</w:t>
      </w:r>
    </w:p>
    <w:p w14:paraId="3E2AD7AB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  <w:t xml:space="preserve">a) </w:t>
      </w:r>
      <w:r w:rsidRPr="00E55A51">
        <w:rPr>
          <w:rFonts w:ascii="Calibri" w:eastAsia="Calibri" w:hAnsi="Calibri" w:cs="Times New Roman"/>
          <w:position w:val="-26"/>
        </w:rPr>
        <w:object w:dxaOrig="620" w:dyaOrig="639" w14:anchorId="337906E1">
          <v:shape id="_x0000_i1074" type="#_x0000_t75" style="width:31.5pt;height:33pt" o:ole="">
            <v:imagedata r:id="rId108" o:title=""/>
          </v:shape>
          <o:OLEObject Type="Embed" ProgID="Equation.DSMT4" ShapeID="_x0000_i1074" DrawAspect="Content" ObjectID="_1693492851" r:id="rId109"/>
        </w:object>
      </w:r>
      <w:r w:rsidRPr="00E55A51">
        <w:rPr>
          <w:rFonts w:ascii="Calibri" w:eastAsia="Calibri" w:hAnsi="Calibri" w:cs="Times New Roman"/>
        </w:rPr>
        <w:t xml:space="preserve">,  b) </w:t>
      </w:r>
      <w:r w:rsidRPr="00E55A51">
        <w:rPr>
          <w:rFonts w:ascii="Calibri" w:eastAsia="Calibri" w:hAnsi="Calibri" w:cs="Times New Roman"/>
          <w:position w:val="-26"/>
        </w:rPr>
        <w:object w:dxaOrig="800" w:dyaOrig="639" w14:anchorId="4509B41D">
          <v:shape id="_x0000_i1075" type="#_x0000_t75" style="width:40.5pt;height:33pt" o:ole="">
            <v:imagedata r:id="rId110" o:title=""/>
          </v:shape>
          <o:OLEObject Type="Embed" ProgID="Equation.DSMT4" ShapeID="_x0000_i1075" DrawAspect="Content" ObjectID="_1693492852" r:id="rId111"/>
        </w:object>
      </w:r>
      <w:r w:rsidRPr="00E55A51">
        <w:rPr>
          <w:rFonts w:ascii="Calibri" w:eastAsia="Calibri" w:hAnsi="Calibri" w:cs="Times New Roman"/>
        </w:rPr>
        <w:t xml:space="preserve">,  c) </w:t>
      </w:r>
      <w:r w:rsidRPr="00E55A51">
        <w:rPr>
          <w:rFonts w:ascii="Calibri" w:eastAsia="Calibri" w:hAnsi="Calibri" w:cs="Times New Roman"/>
          <w:position w:val="-26"/>
        </w:rPr>
        <w:object w:dxaOrig="840" w:dyaOrig="639" w14:anchorId="204F963A">
          <v:shape id="_x0000_i1076" type="#_x0000_t75" style="width:42pt;height:33pt" o:ole="">
            <v:imagedata r:id="rId112" o:title=""/>
          </v:shape>
          <o:OLEObject Type="Embed" ProgID="Equation.DSMT4" ShapeID="_x0000_i1076" DrawAspect="Content" ObjectID="_1693492853" r:id="rId113"/>
        </w:object>
      </w:r>
    </w:p>
    <w:p w14:paraId="0CA0A35A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</w:p>
    <w:p w14:paraId="09A75A36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punskih zadataka</w:t>
      </w:r>
    </w:p>
    <w:p w14:paraId="743C8B07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9956DFE" wp14:editId="04A97AA6">
                <wp:simplePos x="0" y="0"/>
                <wp:positionH relativeFrom="column">
                  <wp:posOffset>144087</wp:posOffset>
                </wp:positionH>
                <wp:positionV relativeFrom="paragraph">
                  <wp:posOffset>183342</wp:posOffset>
                </wp:positionV>
                <wp:extent cx="994699" cy="494030"/>
                <wp:effectExtent l="0" t="0" r="0" b="0"/>
                <wp:wrapNone/>
                <wp:docPr id="1" name="Grupa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4699" cy="494030"/>
                          <a:chOff x="0" y="0"/>
                          <a:chExt cx="994699" cy="494030"/>
                        </a:xfrm>
                      </wpg:grpSpPr>
                      <pic:pic xmlns:pic="http://schemas.openxmlformats.org/drawingml/2006/picture">
                        <pic:nvPicPr>
                          <pic:cNvPr id="13" name="Slika 13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6502"/>
                            <a:ext cx="3308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Slika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620684" y="0"/>
                            <a:ext cx="374015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0704411" id="Grupa 1" o:spid="_x0000_s1026" style="position:absolute;margin-left:11.35pt;margin-top:14.45pt;width:78.3pt;height:38.9pt;z-index:251661312" coordsize="9946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">
                <v:shape id="Slika 13" o:spid="_x0000_s1027" type="#_x0000_t75" style="position:absolute;top:665;width:3308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">
                  <v:imagedata r:id="rId79" o:title=""/>
                </v:shape>
                <v:shape id="Slika 14" o:spid="_x0000_s1028" type="#_x0000_t75" style="position:absolute;left:6206;width:3740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">
                  <v:imagedata r:id="rId81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color w:val="000000"/>
        </w:rPr>
        <w:t>1.   (3,2)</w:t>
      </w:r>
    </w:p>
    <w:p w14:paraId="51AE7B56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               = 3,            = 2  </w:t>
      </w:r>
    </w:p>
    <w:p w14:paraId="2DBE6C62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2. </w:t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74D2EFD1" wp14:editId="5B4729FF">
            <wp:extent cx="6120130" cy="1035050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0B2C8" w14:textId="77777777" w:rsidR="00E55A51" w:rsidRPr="00E55A51" w:rsidRDefault="00E55A51" w:rsidP="00E55A5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BAD5FCC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30C41" w14:textId="77777777" w:rsidR="007E762F" w:rsidRDefault="00E55A51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5F99F3AD" w14:textId="77777777" w:rsidR="007E762F" w:rsidRDefault="00E55A51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B1CC2"/>
    <w:multiLevelType w:val="hybridMultilevel"/>
    <w:tmpl w:val="10CA58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AF2678A"/>
    <w:multiLevelType w:val="hybridMultilevel"/>
    <w:tmpl w:val="BE4E580A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300C7715"/>
    <w:multiLevelType w:val="hybridMultilevel"/>
    <w:tmpl w:val="6A88850E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8F16EEA"/>
    <w:multiLevelType w:val="hybridMultilevel"/>
    <w:tmpl w:val="8990EB5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1"/>
  </w:num>
  <w:num w:numId="9">
    <w:abstractNumId w:val="5"/>
  </w:num>
  <w:num w:numId="10">
    <w:abstractNumId w:val="9"/>
  </w:num>
  <w:num w:numId="11">
    <w:abstractNumId w:val="3"/>
  </w:num>
  <w:num w:numId="12">
    <w:abstractNumId w:val="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A51"/>
    <w:rsid w:val="001B318D"/>
    <w:rsid w:val="008B6D79"/>
    <w:rsid w:val="00E55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5B71A2"/>
  <w15:chartTrackingRefBased/>
  <w15:docId w15:val="{F80421B5-A71D-4E6C-943F-49FB6930F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E55A5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E55A51"/>
  </w:style>
  <w:style w:type="paragraph" w:styleId="Podnoje">
    <w:name w:val="footer"/>
    <w:basedOn w:val="Normal"/>
    <w:link w:val="PodnojeChar"/>
    <w:uiPriority w:val="99"/>
    <w:unhideWhenUsed/>
    <w:rsid w:val="00E55A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E55A51"/>
  </w:style>
  <w:style w:type="table" w:customStyle="1" w:styleId="TableGrid2">
    <w:name w:val="Table Grid2"/>
    <w:basedOn w:val="Obinatablica"/>
    <w:next w:val="Reetkatablice"/>
    <w:uiPriority w:val="59"/>
    <w:rsid w:val="00E55A5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image" Target="media/image6.wmf"/><Relationship Id="rId107" Type="http://schemas.openxmlformats.org/officeDocument/2006/relationships/image" Target="media/image53.jpe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87" Type="http://schemas.openxmlformats.org/officeDocument/2006/relationships/oleObject" Target="embeddings/oleObject39.bin"/><Relationship Id="rId102" Type="http://schemas.openxmlformats.org/officeDocument/2006/relationships/image" Target="media/image51.wmf"/><Relationship Id="rId110" Type="http://schemas.openxmlformats.org/officeDocument/2006/relationships/image" Target="media/image55.wmf"/><Relationship Id="rId115" Type="http://schemas.openxmlformats.org/officeDocument/2006/relationships/fontTable" Target="fontTable.xml"/><Relationship Id="rId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7.jpe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jpeg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511</Words>
  <Characters>8618</Characters>
  <Application>Microsoft Office Word</Application>
  <DocSecurity>0</DocSecurity>
  <Lines>71</Lines>
  <Paragraphs>20</Paragraphs>
  <ScaleCrop>false</ScaleCrop>
  <Company/>
  <LinksUpToDate>false</LinksUpToDate>
  <CharactersWithSpaces>10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50:00Z</dcterms:created>
  <dcterms:modified xsi:type="dcterms:W3CDTF">2021-09-18T15:51:00Z</dcterms:modified>
</cp:coreProperties>
</file>